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FA2EEB" w14:textId="77777777" w:rsidR="005339F9" w:rsidRDefault="00463EA1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D</w:t>
      </w:r>
      <w:r>
        <w:rPr>
          <w:rFonts w:ascii="Times New Roman" w:eastAsia="標楷體" w:hAnsi="Times New Roman" w:cs="Times New Roman"/>
        </w:rPr>
        <w:t>efinition of Signal</w:t>
      </w:r>
    </w:p>
    <w:p w14:paraId="11E6DB85" w14:textId="307C7E86" w:rsidR="008206D2" w:rsidRDefault="00C6112B" w:rsidP="008206D2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C6112B">
        <w:rPr>
          <w:position w:val="-14"/>
        </w:rPr>
        <w:object w:dxaOrig="520" w:dyaOrig="380" w14:anchorId="12CA6846">
          <v:shape id="_x0000_i1026" type="#_x0000_t75" style="width:26.3pt;height:18.8pt" o:ole="">
            <v:imagedata r:id="rId7" o:title=""/>
          </v:shape>
          <o:OLEObject Type="Embed" ProgID="Equation.DSMT4" ShapeID="_x0000_i1026" DrawAspect="Content" ObjectID="_1723816068" r:id="rId8"/>
        </w:object>
      </w:r>
      <w:r w:rsidR="00463EA1">
        <w:rPr>
          <w:rFonts w:ascii="Times New Roman" w:eastAsia="標楷體" w:hAnsi="Times New Roman" w:cs="Times New Roman" w:hint="eastAsia"/>
        </w:rPr>
        <w:t xml:space="preserve"> </w:t>
      </w:r>
      <w:r w:rsidR="008206D2" w:rsidRPr="00497955">
        <w:rPr>
          <w:rFonts w:ascii="Times New Roman" w:eastAsia="標楷體" w:hAnsi="Times New Roman" w:cs="Times New Roman"/>
        </w:rPr>
        <w:t>第</w:t>
      </w:r>
      <w:proofErr w:type="spellStart"/>
      <w:r w:rsidR="008206D2" w:rsidRPr="00497955">
        <w:rPr>
          <w:rFonts w:ascii="Times New Roman" w:eastAsia="標楷體" w:hAnsi="Times New Roman" w:cs="Times New Roman"/>
        </w:rPr>
        <w:t>i</w:t>
      </w:r>
      <w:proofErr w:type="spellEnd"/>
      <w:proofErr w:type="gramStart"/>
      <w:r w:rsidR="008206D2" w:rsidRPr="00497955">
        <w:rPr>
          <w:rFonts w:ascii="Times New Roman" w:eastAsia="標楷體" w:hAnsi="Times New Roman" w:cs="Times New Roman"/>
        </w:rPr>
        <w:t>個</w:t>
      </w:r>
      <w:proofErr w:type="gramEnd"/>
      <w:r w:rsidR="008206D2" w:rsidRPr="00497955">
        <w:rPr>
          <w:rFonts w:ascii="Times New Roman" w:eastAsia="標楷體" w:hAnsi="Times New Roman" w:cs="Times New Roman"/>
        </w:rPr>
        <w:t>個體於</w:t>
      </w:r>
      <w:r w:rsidR="00297D95">
        <w:rPr>
          <w:rFonts w:ascii="Times New Roman" w:eastAsia="標楷體" w:hAnsi="Times New Roman" w:cs="Times New Roman" w:hint="eastAsia"/>
        </w:rPr>
        <w:t>時間點</w:t>
      </w:r>
      <w:r w:rsidR="008206D2" w:rsidRPr="00497955">
        <w:rPr>
          <w:rFonts w:ascii="Times New Roman" w:eastAsia="標楷體" w:hAnsi="Times New Roman" w:cs="Times New Roman"/>
        </w:rPr>
        <w:t>j</w:t>
      </w:r>
      <w:r w:rsidR="008206D2" w:rsidRPr="00497955">
        <w:rPr>
          <w:rFonts w:ascii="Times New Roman" w:eastAsia="標楷體" w:hAnsi="Times New Roman" w:cs="Times New Roman"/>
        </w:rPr>
        <w:t>第</w:t>
      </w:r>
      <w:r w:rsidR="008206D2" w:rsidRPr="00497955">
        <w:rPr>
          <w:rFonts w:ascii="Times New Roman" w:eastAsia="標楷體" w:hAnsi="Times New Roman" w:cs="Times New Roman"/>
        </w:rPr>
        <w:t>k</w:t>
      </w:r>
      <w:proofErr w:type="gramStart"/>
      <w:r w:rsidR="008206D2" w:rsidRPr="00497955">
        <w:rPr>
          <w:rFonts w:ascii="Times New Roman" w:eastAsia="標楷體" w:hAnsi="Times New Roman" w:cs="Times New Roman"/>
        </w:rPr>
        <w:t>個</w:t>
      </w:r>
      <w:proofErr w:type="gramEnd"/>
      <w:r w:rsidR="008206D2" w:rsidRPr="00497955">
        <w:rPr>
          <w:rFonts w:ascii="Times New Roman" w:eastAsia="標楷體" w:hAnsi="Times New Roman" w:cs="Times New Roman"/>
        </w:rPr>
        <w:t>序</w:t>
      </w:r>
      <w:r w:rsidR="00297D95">
        <w:rPr>
          <w:rFonts w:ascii="Times New Roman" w:eastAsia="標楷體" w:hAnsi="Times New Roman" w:cs="Times New Roman" w:hint="eastAsia"/>
        </w:rPr>
        <w:t>列</w:t>
      </w:r>
      <w:r w:rsidR="008206D2" w:rsidRPr="00497955">
        <w:rPr>
          <w:rFonts w:ascii="Times New Roman" w:eastAsia="標楷體" w:hAnsi="Times New Roman" w:cs="Times New Roman"/>
        </w:rPr>
        <w:t>的反應變數</w:t>
      </w:r>
      <w:r w:rsidR="008206D2" w:rsidRPr="00497955">
        <w:rPr>
          <w:rFonts w:ascii="Times New Roman" w:eastAsia="標楷體" w:hAnsi="Times New Roman" w:cs="Times New Roman"/>
        </w:rPr>
        <w:t>(</w:t>
      </w:r>
      <w:r w:rsidR="008206D2" w:rsidRPr="00497955">
        <w:rPr>
          <w:rFonts w:ascii="Times New Roman" w:eastAsia="標楷體" w:hAnsi="Times New Roman" w:cs="Times New Roman"/>
        </w:rPr>
        <w:t>頻率</w:t>
      </w:r>
      <w:r w:rsidR="008206D2" w:rsidRPr="00497955">
        <w:rPr>
          <w:rFonts w:ascii="Times New Roman" w:eastAsia="標楷體" w:hAnsi="Times New Roman" w:cs="Times New Roman"/>
        </w:rPr>
        <w:t>)</w:t>
      </w:r>
    </w:p>
    <w:p w14:paraId="6080313D" w14:textId="7DA520BB" w:rsidR="00463EA1" w:rsidRDefault="008206D2" w:rsidP="008206D2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14"/>
        </w:rPr>
        <w:object w:dxaOrig="1860" w:dyaOrig="400" w14:anchorId="7A0EFBD3">
          <v:shape id="_x0000_i1027" type="#_x0000_t75" style="width:93.3pt;height:20.05pt" o:ole="">
            <v:imagedata r:id="rId9" o:title=""/>
          </v:shape>
          <o:OLEObject Type="Embed" ProgID="Equation.DSMT4" ShapeID="_x0000_i1027" DrawAspect="Content" ObjectID="_1723816069" r:id="rId10"/>
        </w:object>
      </w:r>
      <w:r>
        <w:rPr>
          <w:rFonts w:ascii="Times New Roman" w:eastAsia="標楷體" w:hAnsi="Times New Roman" w:cs="Times New Roman"/>
        </w:rPr>
        <w:t xml:space="preserve">     </w:t>
      </w:r>
      <w:r w:rsidR="00297D95" w:rsidRPr="00497955">
        <w:rPr>
          <w:rFonts w:ascii="Times New Roman" w:eastAsia="標楷體" w:hAnsi="Times New Roman" w:cs="Times New Roman"/>
          <w:position w:val="-14"/>
        </w:rPr>
        <w:object w:dxaOrig="1760" w:dyaOrig="400" w14:anchorId="2BDFC8E9">
          <v:shape id="_x0000_i1028" type="#_x0000_t75" style="width:87.65pt;height:20.05pt" o:ole="">
            <v:imagedata r:id="rId11" o:title=""/>
          </v:shape>
          <o:OLEObject Type="Embed" ProgID="Equation.DSMT4" ShapeID="_x0000_i1028" DrawAspect="Content" ObjectID="_1723816070" r:id="rId12"/>
        </w:object>
      </w:r>
      <w:r>
        <w:rPr>
          <w:rFonts w:ascii="Times New Roman" w:eastAsia="標楷體" w:hAnsi="Times New Roman" w:cs="Times New Roman"/>
        </w:rPr>
        <w:t xml:space="preserve">     </w:t>
      </w:r>
      <w:r w:rsidR="00297D95" w:rsidRPr="00497955">
        <w:rPr>
          <w:rFonts w:ascii="Times New Roman" w:eastAsia="標楷體" w:hAnsi="Times New Roman" w:cs="Times New Roman"/>
          <w:position w:val="-14"/>
        </w:rPr>
        <w:object w:dxaOrig="1560" w:dyaOrig="400" w14:anchorId="432B64D7">
          <v:shape id="_x0000_i1029" type="#_x0000_t75" style="width:78.25pt;height:20.05pt" o:ole="">
            <v:imagedata r:id="rId13" o:title=""/>
          </v:shape>
          <o:OLEObject Type="Embed" ProgID="Equation.DSMT4" ShapeID="_x0000_i1029" DrawAspect="Content" ObjectID="_1723816071" r:id="rId14"/>
        </w:object>
      </w:r>
    </w:p>
    <w:p w14:paraId="30EDECA5" w14:textId="77777777" w:rsidR="008206D2" w:rsidRDefault="000879A0" w:rsidP="008206D2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C6112B">
        <w:rPr>
          <w:position w:val="-12"/>
        </w:rPr>
        <w:object w:dxaOrig="840" w:dyaOrig="360" w14:anchorId="72C86FE8">
          <v:shape id="_x0000_i1030" type="#_x0000_t75" style="width:41.95pt;height:18.15pt" o:ole="">
            <v:imagedata r:id="rId15" o:title=""/>
          </v:shape>
          <o:OLEObject Type="Embed" ProgID="Equation.DSMT4" ShapeID="_x0000_i1030" DrawAspect="Content" ObjectID="_1723816072" r:id="rId16"/>
        </w:object>
      </w:r>
      <w:r w:rsidR="00463EA1" w:rsidRPr="008206D2">
        <w:rPr>
          <w:rFonts w:ascii="Times New Roman" w:eastAsia="標楷體" w:hAnsi="Times New Roman" w:cs="Times New Roman" w:hint="eastAsia"/>
        </w:rPr>
        <w:t xml:space="preserve"> </w:t>
      </w:r>
      <w:r w:rsidR="008206D2" w:rsidRPr="00497955">
        <w:rPr>
          <w:rFonts w:ascii="Times New Roman" w:eastAsia="標楷體" w:hAnsi="Times New Roman" w:cs="Times New Roman"/>
        </w:rPr>
        <w:t>第</w:t>
      </w:r>
      <w:proofErr w:type="spellStart"/>
      <w:r w:rsidR="008206D2" w:rsidRPr="00497955">
        <w:rPr>
          <w:rFonts w:ascii="Times New Roman" w:eastAsia="標楷體" w:hAnsi="Times New Roman" w:cs="Times New Roman"/>
        </w:rPr>
        <w:t>i</w:t>
      </w:r>
      <w:proofErr w:type="spellEnd"/>
      <w:proofErr w:type="gramStart"/>
      <w:r w:rsidR="008206D2" w:rsidRPr="00497955">
        <w:rPr>
          <w:rFonts w:ascii="Times New Roman" w:eastAsia="標楷體" w:hAnsi="Times New Roman" w:cs="Times New Roman"/>
        </w:rPr>
        <w:t>個</w:t>
      </w:r>
      <w:proofErr w:type="gramEnd"/>
      <w:r w:rsidR="008206D2" w:rsidRPr="00497955">
        <w:rPr>
          <w:rFonts w:ascii="Times New Roman" w:eastAsia="標楷體" w:hAnsi="Times New Roman" w:cs="Times New Roman"/>
        </w:rPr>
        <w:t>個體接受的藥物</w:t>
      </w:r>
    </w:p>
    <w:p w14:paraId="329C369B" w14:textId="77777777" w:rsidR="008206D2" w:rsidRPr="00497955" w:rsidRDefault="000879A0" w:rsidP="008206D2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3800" w:dyaOrig="720" w14:anchorId="0E7A1564">
          <v:shape id="_x0000_i1031" type="#_x0000_t75" style="width:189.7pt;height:36.3pt" o:ole="">
            <v:imagedata r:id="rId17" o:title=""/>
          </v:shape>
          <o:OLEObject Type="Embed" ProgID="Equation.DSMT4" ShapeID="_x0000_i1031" DrawAspect="Content" ObjectID="_1723816073" r:id="rId18"/>
        </w:object>
      </w:r>
    </w:p>
    <w:p w14:paraId="2DE7A8C8" w14:textId="373C0023" w:rsidR="008206D2" w:rsidRDefault="00C6112B" w:rsidP="008206D2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C6112B">
        <w:rPr>
          <w:position w:val="-12"/>
        </w:rPr>
        <w:object w:dxaOrig="820" w:dyaOrig="360" w14:anchorId="7C934569">
          <v:shape id="_x0000_i1032" type="#_x0000_t75" style="width:40.7pt;height:18.15pt" o:ole="">
            <v:imagedata r:id="rId19" o:title=""/>
          </v:shape>
          <o:OLEObject Type="Embed" ProgID="Equation.DSMT4" ShapeID="_x0000_i1032" DrawAspect="Content" ObjectID="_1723816074" r:id="rId20"/>
        </w:object>
      </w:r>
      <w:r w:rsidR="00463EA1" w:rsidRPr="008206D2">
        <w:rPr>
          <w:rFonts w:ascii="Times New Roman" w:eastAsia="標楷體" w:hAnsi="Times New Roman" w:cs="Times New Roman" w:hint="eastAsia"/>
        </w:rPr>
        <w:t xml:space="preserve"> </w:t>
      </w:r>
      <w:r w:rsidR="008206D2" w:rsidRPr="00497955">
        <w:rPr>
          <w:rFonts w:ascii="Times New Roman" w:eastAsia="標楷體" w:hAnsi="Times New Roman" w:cs="Times New Roman"/>
        </w:rPr>
        <w:t>第</w:t>
      </w:r>
      <w:proofErr w:type="spellStart"/>
      <w:r w:rsidR="008206D2" w:rsidRPr="00497955">
        <w:rPr>
          <w:rFonts w:ascii="Times New Roman" w:eastAsia="標楷體" w:hAnsi="Times New Roman" w:cs="Times New Roman"/>
        </w:rPr>
        <w:t>i</w:t>
      </w:r>
      <w:proofErr w:type="spellEnd"/>
      <w:proofErr w:type="gramStart"/>
      <w:r w:rsidR="008206D2" w:rsidRPr="00497955">
        <w:rPr>
          <w:rFonts w:ascii="Times New Roman" w:eastAsia="標楷體" w:hAnsi="Times New Roman" w:cs="Times New Roman"/>
        </w:rPr>
        <w:t>個</w:t>
      </w:r>
      <w:proofErr w:type="gramEnd"/>
      <w:r w:rsidR="008206D2" w:rsidRPr="00497955">
        <w:rPr>
          <w:rFonts w:ascii="Times New Roman" w:eastAsia="標楷體" w:hAnsi="Times New Roman" w:cs="Times New Roman"/>
        </w:rPr>
        <w:t>個體</w:t>
      </w:r>
      <w:r w:rsidR="008206D2">
        <w:rPr>
          <w:rFonts w:ascii="Times New Roman" w:eastAsia="標楷體" w:hAnsi="Times New Roman" w:cs="Times New Roman" w:hint="eastAsia"/>
        </w:rPr>
        <w:t>於</w:t>
      </w:r>
      <w:r w:rsidR="00297D95">
        <w:rPr>
          <w:rFonts w:ascii="Times New Roman" w:eastAsia="標楷體" w:hAnsi="Times New Roman" w:cs="Times New Roman" w:hint="eastAsia"/>
        </w:rPr>
        <w:t>序列</w:t>
      </w:r>
      <w:r w:rsidR="008206D2">
        <w:rPr>
          <w:rFonts w:ascii="Times New Roman" w:eastAsia="標楷體" w:hAnsi="Times New Roman" w:cs="Times New Roman" w:hint="eastAsia"/>
        </w:rPr>
        <w:t>1</w:t>
      </w:r>
      <w:r w:rsidR="00297D95">
        <w:rPr>
          <w:rFonts w:ascii="Times New Roman" w:eastAsia="標楷體" w:hAnsi="Times New Roman" w:cs="Times New Roman" w:hint="eastAsia"/>
        </w:rPr>
        <w:t>、</w:t>
      </w:r>
      <w:r w:rsidR="008206D2">
        <w:rPr>
          <w:rFonts w:ascii="Times New Roman" w:eastAsia="標楷體" w:hAnsi="Times New Roman" w:cs="Times New Roman" w:hint="eastAsia"/>
        </w:rPr>
        <w:t>序</w:t>
      </w:r>
      <w:r w:rsidR="00297D95">
        <w:rPr>
          <w:rFonts w:ascii="Times New Roman" w:eastAsia="標楷體" w:hAnsi="Times New Roman" w:cs="Times New Roman" w:hint="eastAsia"/>
        </w:rPr>
        <w:t>列</w:t>
      </w:r>
      <w:r w:rsidR="008206D2">
        <w:rPr>
          <w:rFonts w:ascii="Times New Roman" w:eastAsia="標楷體" w:hAnsi="Times New Roman" w:cs="Times New Roman" w:hint="eastAsia"/>
        </w:rPr>
        <w:t>2</w:t>
      </w:r>
      <w:r w:rsidR="00297D95">
        <w:rPr>
          <w:rFonts w:ascii="Times New Roman" w:eastAsia="標楷體" w:hAnsi="Times New Roman" w:cs="Times New Roman" w:hint="eastAsia"/>
        </w:rPr>
        <w:t>及序列</w:t>
      </w:r>
      <w:r w:rsidR="00297D95">
        <w:rPr>
          <w:rFonts w:ascii="Times New Roman" w:eastAsia="標楷體" w:hAnsi="Times New Roman" w:cs="Times New Roman" w:hint="eastAsia"/>
        </w:rPr>
        <w:t>3</w:t>
      </w:r>
      <w:r w:rsidR="008206D2" w:rsidRPr="00497955">
        <w:rPr>
          <w:rFonts w:ascii="Times New Roman" w:eastAsia="標楷體" w:hAnsi="Times New Roman" w:cs="Times New Roman"/>
        </w:rPr>
        <w:t>的藥物施做時間</w:t>
      </w:r>
      <w:r w:rsidR="00297D95">
        <w:rPr>
          <w:rFonts w:ascii="Times New Roman" w:eastAsia="標楷體" w:hAnsi="Times New Roman" w:cs="Times New Roman" w:hint="eastAsia"/>
        </w:rPr>
        <w:t>點</w:t>
      </w:r>
    </w:p>
    <w:p w14:paraId="2B42DDA5" w14:textId="4B87E01F" w:rsidR="00463EA1" w:rsidRPr="008206D2" w:rsidRDefault="00297566" w:rsidP="008206D2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4180" w:dyaOrig="720" w14:anchorId="38DAD42B">
          <v:shape id="_x0000_i1033" type="#_x0000_t75" style="width:208.5pt;height:36.3pt" o:ole="">
            <v:imagedata r:id="rId21" o:title=""/>
          </v:shape>
          <o:OLEObject Type="Embed" ProgID="Equation.DSMT4" ShapeID="_x0000_i1033" DrawAspect="Content" ObjectID="_1723816075" r:id="rId22"/>
        </w:object>
      </w:r>
    </w:p>
    <w:p w14:paraId="3F3DC661" w14:textId="77777777" w:rsidR="0033450E" w:rsidRDefault="008C5B7F" w:rsidP="008206D2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C6112B">
        <w:rPr>
          <w:position w:val="-12"/>
        </w:rPr>
        <w:object w:dxaOrig="880" w:dyaOrig="360" w14:anchorId="3E0A3563">
          <v:shape id="_x0000_i1034" type="#_x0000_t75" style="width:43.85pt;height:18.15pt" o:ole="">
            <v:imagedata r:id="rId23" o:title=""/>
          </v:shape>
          <o:OLEObject Type="Embed" ProgID="Equation.DSMT4" ShapeID="_x0000_i1034" DrawAspect="Content" ObjectID="_1723816076" r:id="rId24"/>
        </w:object>
      </w:r>
      <w:r w:rsidR="008738F7">
        <w:rPr>
          <w:rFonts w:ascii="Times New Roman" w:eastAsia="標楷體" w:hAnsi="Times New Roman" w:cs="Times New Roman" w:hint="eastAsia"/>
        </w:rPr>
        <w:t xml:space="preserve"> </w:t>
      </w:r>
      <w:r w:rsidR="008206D2" w:rsidRPr="00497955">
        <w:rPr>
          <w:rFonts w:ascii="Times New Roman" w:eastAsia="標楷體" w:hAnsi="Times New Roman" w:cs="Times New Roman"/>
        </w:rPr>
        <w:t>第</w:t>
      </w:r>
      <w:proofErr w:type="spellStart"/>
      <w:r w:rsidR="008206D2" w:rsidRPr="00497955">
        <w:rPr>
          <w:rFonts w:ascii="Times New Roman" w:eastAsia="標楷體" w:hAnsi="Times New Roman" w:cs="Times New Roman"/>
        </w:rPr>
        <w:t>i</w:t>
      </w:r>
      <w:proofErr w:type="spellEnd"/>
      <w:proofErr w:type="gramStart"/>
      <w:r w:rsidR="008206D2" w:rsidRPr="00497955">
        <w:rPr>
          <w:rFonts w:ascii="Times New Roman" w:eastAsia="標楷體" w:hAnsi="Times New Roman" w:cs="Times New Roman"/>
        </w:rPr>
        <w:t>個</w:t>
      </w:r>
      <w:proofErr w:type="gramEnd"/>
      <w:r w:rsidR="008206D2" w:rsidRPr="00497955">
        <w:rPr>
          <w:rFonts w:ascii="Times New Roman" w:eastAsia="標楷體" w:hAnsi="Times New Roman" w:cs="Times New Roman"/>
        </w:rPr>
        <w:t>個體</w:t>
      </w:r>
      <w:r>
        <w:rPr>
          <w:rFonts w:ascii="Times New Roman" w:eastAsia="標楷體" w:hAnsi="Times New Roman" w:cs="Times New Roman" w:hint="eastAsia"/>
        </w:rPr>
        <w:t>於期間</w:t>
      </w:r>
      <w:r>
        <w:rPr>
          <w:rFonts w:ascii="Times New Roman" w:eastAsia="標楷體" w:hAnsi="Times New Roman" w:cs="Times New Roman" w:hint="eastAsia"/>
        </w:rPr>
        <w:t>1</w:t>
      </w:r>
      <w:r>
        <w:rPr>
          <w:rFonts w:ascii="Times New Roman" w:eastAsia="標楷體" w:hAnsi="Times New Roman" w:cs="Times New Roman" w:hint="eastAsia"/>
        </w:rPr>
        <w:t>及期間</w:t>
      </w:r>
      <w:r>
        <w:rPr>
          <w:rFonts w:ascii="Times New Roman" w:eastAsia="標楷體" w:hAnsi="Times New Roman" w:cs="Times New Roman" w:hint="eastAsia"/>
        </w:rPr>
        <w:t>2</w:t>
      </w:r>
      <w:r w:rsidR="008206D2" w:rsidRPr="00497955">
        <w:rPr>
          <w:rFonts w:ascii="Times New Roman" w:eastAsia="標楷體" w:hAnsi="Times New Roman" w:cs="Times New Roman"/>
        </w:rPr>
        <w:t>的藥物施做</w:t>
      </w:r>
      <w:r w:rsidR="008206D2">
        <w:rPr>
          <w:rFonts w:ascii="Times New Roman" w:eastAsia="標楷體" w:hAnsi="Times New Roman" w:cs="Times New Roman" w:hint="eastAsia"/>
        </w:rPr>
        <w:t>順序</w:t>
      </w:r>
    </w:p>
    <w:p w14:paraId="3FF03CFF" w14:textId="08CAC904" w:rsidR="00A5186F" w:rsidRPr="008206D2" w:rsidRDefault="00297566" w:rsidP="00A5186F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3840" w:dyaOrig="720" w14:anchorId="28AEE08C">
          <v:shape id="_x0000_i1035" type="#_x0000_t75" style="width:191.6pt;height:36.3pt" o:ole="">
            <v:imagedata r:id="rId25" o:title=""/>
          </v:shape>
          <o:OLEObject Type="Embed" ProgID="Equation.DSMT4" ShapeID="_x0000_i1035" DrawAspect="Content" ObjectID="_1723816077" r:id="rId26"/>
        </w:object>
      </w:r>
    </w:p>
    <w:p w14:paraId="7E60E098" w14:textId="77777777" w:rsidR="00463EA1" w:rsidRDefault="00463EA1" w:rsidP="0033450E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M</w:t>
      </w:r>
      <w:r>
        <w:rPr>
          <w:rFonts w:ascii="Times New Roman" w:eastAsia="標楷體" w:hAnsi="Times New Roman" w:cs="Times New Roman"/>
        </w:rPr>
        <w:t>odel</w:t>
      </w:r>
    </w:p>
    <w:p w14:paraId="24CE7ABA" w14:textId="3D4E2170" w:rsidR="00463EA1" w:rsidRPr="00DD6CBB" w:rsidRDefault="00C6112B" w:rsidP="00C6112B">
      <w:pPr>
        <w:pStyle w:val="MTDisplayEquation"/>
        <w:rPr>
          <w:rFonts w:ascii="Times New Roman" w:eastAsia="標楷體" w:hAnsi="Times New Roman" w:cs="Times New Roman"/>
          <w:color w:val="FF0000"/>
        </w:rPr>
      </w:pPr>
      <w:r w:rsidRPr="00C6112B">
        <w:rPr>
          <w:position w:val="-16"/>
        </w:rPr>
        <w:object w:dxaOrig="1380" w:dyaOrig="440" w14:anchorId="57E91C92">
          <v:shape id="_x0000_i1036" type="#_x0000_t75" style="width:68.85pt;height:21.9pt" o:ole="">
            <v:imagedata r:id="rId27" o:title=""/>
          </v:shape>
          <o:OLEObject Type="Embed" ProgID="Equation.DSMT4" ShapeID="_x0000_i1036" DrawAspect="Content" ObjectID="_1723816078" r:id="rId28"/>
        </w:object>
      </w:r>
      <w:r w:rsidR="002A395D">
        <w:t>,</w:t>
      </w:r>
      <w:r w:rsidR="000879A0" w:rsidRPr="00C6112B">
        <w:rPr>
          <w:position w:val="-14"/>
        </w:rPr>
        <w:object w:dxaOrig="5280" w:dyaOrig="400" w14:anchorId="24F9F258">
          <v:shape id="_x0000_i1037" type="#_x0000_t75" style="width:264.2pt;height:20.05pt" o:ole="">
            <v:imagedata r:id="rId29" o:title=""/>
          </v:shape>
          <o:OLEObject Type="Embed" ProgID="Equation.DSMT4" ShapeID="_x0000_i1037" DrawAspect="Content" ObjectID="_1723816079" r:id="rId30"/>
        </w:object>
      </w:r>
    </w:p>
    <w:p w14:paraId="13EA00B3" w14:textId="77777777" w:rsidR="004209E0" w:rsidRDefault="00A5186F" w:rsidP="004209E0">
      <w:pPr>
        <w:pStyle w:val="MTDisplayEquation"/>
        <w:rPr>
          <w:rFonts w:ascii="Times New Roman" w:eastAsia="標楷體" w:hAnsi="Times New Roman" w:cs="Times New Roman"/>
        </w:rPr>
        <w:sectPr w:rsidR="004209E0" w:rsidSect="002A395D">
          <w:pgSz w:w="16838" w:h="11906" w:orient="landscape"/>
          <w:pgMar w:top="720" w:right="720" w:bottom="720" w:left="720" w:header="851" w:footer="992" w:gutter="0"/>
          <w:cols w:space="425"/>
          <w:docGrid w:type="lines" w:linePitch="360"/>
        </w:sectPr>
      </w:pPr>
      <w:r w:rsidRPr="00497955">
        <w:rPr>
          <w:rFonts w:ascii="Times New Roman" w:eastAsia="標楷體" w:hAnsi="Times New Roman" w:cs="Times New Roman"/>
          <w:position w:val="-8"/>
        </w:rPr>
        <w:object w:dxaOrig="1400" w:dyaOrig="320" w14:anchorId="23D2E3A0">
          <v:shape id="_x0000_i1038" type="#_x0000_t75" style="width:70.1pt;height:16.3pt" o:ole="">
            <v:imagedata r:id="rId31" o:title=""/>
          </v:shape>
          <o:OLEObject Type="Embed" ProgID="Equation.DSMT4" ShapeID="_x0000_i1038" DrawAspect="Content" ObjectID="_1723816080" r:id="rId32"/>
        </w:object>
      </w:r>
      <w:r w:rsidR="002A395D">
        <w:rPr>
          <w:rFonts w:ascii="Times New Roman" w:eastAsia="標楷體" w:hAnsi="Times New Roman" w:cs="Times New Roman" w:hint="eastAsia"/>
        </w:rPr>
        <w:t>、</w:t>
      </w:r>
      <w:r w:rsidR="000879A0" w:rsidRPr="000879A0">
        <w:rPr>
          <w:rFonts w:ascii="Times New Roman" w:eastAsia="標楷體" w:hAnsi="Times New Roman" w:cs="Times New Roman"/>
          <w:position w:val="-12"/>
        </w:rPr>
        <w:object w:dxaOrig="4180" w:dyaOrig="360" w14:anchorId="6C7339CE">
          <v:shape id="_x0000_i1039" type="#_x0000_t75" style="width:208.5pt;height:18.15pt" o:ole="">
            <v:imagedata r:id="rId33" o:title=""/>
          </v:shape>
          <o:OLEObject Type="Embed" ProgID="Equation.DSMT4" ShapeID="_x0000_i1039" DrawAspect="Content" ObjectID="_1723816081" r:id="rId34"/>
        </w:object>
      </w:r>
      <w:r w:rsidR="002A395D">
        <w:rPr>
          <w:rFonts w:ascii="Times New Roman" w:eastAsia="標楷體" w:hAnsi="Times New Roman" w:cs="Times New Roman" w:hint="eastAsia"/>
        </w:rPr>
        <w:t>、</w:t>
      </w:r>
      <w:r w:rsidR="00297566" w:rsidRPr="00A5186F">
        <w:rPr>
          <w:rFonts w:ascii="Times New Roman" w:eastAsia="標楷體" w:hAnsi="Times New Roman" w:cs="Times New Roman"/>
          <w:position w:val="-12"/>
        </w:rPr>
        <w:object w:dxaOrig="4320" w:dyaOrig="360" w14:anchorId="1B7D7505">
          <v:shape id="_x0000_i1040" type="#_x0000_t75" style="width:215.35pt;height:18.15pt" o:ole="">
            <v:imagedata r:id="rId35" o:title=""/>
          </v:shape>
          <o:OLEObject Type="Embed" ProgID="Equation.DSMT4" ShapeID="_x0000_i1040" DrawAspect="Content" ObjectID="_1723816082" r:id="rId36"/>
        </w:object>
      </w:r>
      <w:r w:rsidR="002A395D">
        <w:rPr>
          <w:rFonts w:ascii="Times New Roman" w:eastAsia="標楷體" w:hAnsi="Times New Roman" w:cs="Times New Roman" w:hint="eastAsia"/>
        </w:rPr>
        <w:t>、</w:t>
      </w:r>
      <w:r w:rsidR="00297566" w:rsidRPr="00395794">
        <w:rPr>
          <w:rFonts w:ascii="Times New Roman" w:eastAsia="標楷體" w:hAnsi="Times New Roman" w:cs="Times New Roman"/>
          <w:position w:val="-12"/>
        </w:rPr>
        <w:object w:dxaOrig="3920" w:dyaOrig="360" w14:anchorId="36FF0AEC">
          <v:shape id="_x0000_i1041" type="#_x0000_t75" style="width:196.6pt;height:18.15pt" o:ole="">
            <v:imagedata r:id="rId37" o:title=""/>
          </v:shape>
          <o:OLEObject Type="Embed" ProgID="Equation.DSMT4" ShapeID="_x0000_i1041" DrawAspect="Content" ObjectID="_1723816083" r:id="rId38"/>
        </w:object>
      </w:r>
    </w:p>
    <w:p w14:paraId="4BB05317" w14:textId="77777777" w:rsidR="00463EA1" w:rsidRDefault="00395794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lastRenderedPageBreak/>
        <w:t>3</w:t>
      </w:r>
      <w:r w:rsidR="00A5186F">
        <w:rPr>
          <w:rFonts w:ascii="Times New Roman" w:eastAsia="標楷體" w:hAnsi="Times New Roman" w:cs="Times New Roman"/>
        </w:rPr>
        <w:t xml:space="preserve">-sequence </w:t>
      </w:r>
      <m:oMath>
        <m:r>
          <w:rPr>
            <w:rFonts w:ascii="Cambria Math" w:eastAsia="標楷體" w:hAnsi="Cambria Math" w:cs="Times New Roman"/>
          </w:rPr>
          <m:t>×</m:t>
        </m:r>
      </m:oMath>
      <w:r w:rsidR="00A5186F">
        <w:rPr>
          <w:rFonts w:ascii="Times New Roman" w:eastAsia="標楷體" w:hAnsi="Times New Roman" w:cs="Times New Roman" w:hint="eastAsia"/>
        </w:rPr>
        <w:t xml:space="preserve"> 3</w:t>
      </w:r>
      <w:r w:rsidR="00A5186F">
        <w:rPr>
          <w:rFonts w:ascii="Times New Roman" w:eastAsia="標楷體" w:hAnsi="Times New Roman" w:cs="Times New Roman"/>
        </w:rPr>
        <w:t xml:space="preserve">-period </w:t>
      </w:r>
      <w:r w:rsidR="007A56FD">
        <w:rPr>
          <w:rFonts w:ascii="Times New Roman" w:eastAsia="標楷體" w:hAnsi="Times New Roman" w:cs="Times New Roman"/>
        </w:rPr>
        <w:t>3</w:t>
      </w:r>
      <w:r w:rsidR="00A5186F">
        <w:rPr>
          <w:rFonts w:ascii="Times New Roman" w:eastAsia="標楷體" w:hAnsi="Times New Roman" w:cs="Times New Roman" w:hint="eastAsia"/>
        </w:rPr>
        <w:t>種藥物交叉設計反應變數表</w:t>
      </w:r>
    </w:p>
    <w:p w14:paraId="46707C30" w14:textId="2A4847B4" w:rsidR="00395794" w:rsidRDefault="00C14347" w:rsidP="00E221B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395794">
        <w:rPr>
          <w:rFonts w:ascii="Times New Roman" w:eastAsia="標楷體" w:hAnsi="Times New Roman" w:cs="Times New Roman"/>
          <w:position w:val="-4"/>
        </w:rPr>
        <w:object w:dxaOrig="180" w:dyaOrig="279" w14:anchorId="7152CBDC">
          <v:shape id="_x0000_i1042" type="#_x0000_t75" style="width:8.75pt;height:13.75pt" o:ole="">
            <v:imagedata r:id="rId39" o:title=""/>
          </v:shape>
          <o:OLEObject Type="Embed" ProgID="Equation.DSMT4" ShapeID="_x0000_i1042" DrawAspect="Content" ObjectID="_1723816084" r:id="rId40"/>
        </w:object>
      </w:r>
      <w:r w:rsidR="00297566" w:rsidRPr="00FB3FDC">
        <w:rPr>
          <w:rFonts w:ascii="Times New Roman" w:eastAsia="標楷體" w:hAnsi="Times New Roman" w:cs="Times New Roman"/>
          <w:position w:val="-66"/>
        </w:rPr>
        <w:object w:dxaOrig="4940" w:dyaOrig="1440" w14:anchorId="1063A5BE">
          <v:shape id="_x0000_i1043" type="#_x0000_t75" style="width:247.3pt;height:1in" o:ole="">
            <v:imagedata r:id="rId41" o:title=""/>
          </v:shape>
          <o:OLEObject Type="Embed" ProgID="Equation.DSMT4" ShapeID="_x0000_i1043" DrawAspect="Content" ObjectID="_1723816085" r:id="rId42"/>
        </w:object>
      </w:r>
    </w:p>
    <w:p w14:paraId="64590751" w14:textId="77777777" w:rsidR="00BF2880" w:rsidRPr="0031471B" w:rsidRDefault="00FB3FDC" w:rsidP="0031471B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A</w:t>
      </w:r>
      <w:r w:rsidR="007A56FD">
        <w:rPr>
          <w:rFonts w:ascii="Times New Roman" w:eastAsia="標楷體" w:hAnsi="Times New Roman" w:cs="Times New Roman"/>
        </w:rPr>
        <w:t>BC</w:t>
      </w:r>
      <w:r>
        <w:rPr>
          <w:rFonts w:ascii="Times New Roman" w:eastAsia="標楷體" w:hAnsi="Times New Roman" w:cs="Times New Roman" w:hint="eastAsia"/>
        </w:rPr>
        <w:t>|</w:t>
      </w:r>
      <w:r w:rsidR="0031471B" w:rsidRPr="0031471B">
        <w:rPr>
          <w:rFonts w:ascii="Times New Roman" w:eastAsia="標楷體" w:hAnsi="Times New Roman" w:cs="Times New Roman"/>
        </w:rPr>
        <w:t>B</w:t>
      </w:r>
      <w:r w:rsidR="007A56FD">
        <w:rPr>
          <w:rFonts w:ascii="Times New Roman" w:eastAsia="標楷體" w:hAnsi="Times New Roman" w:cs="Times New Roman"/>
        </w:rPr>
        <w:t>C</w:t>
      </w:r>
      <w:r>
        <w:rPr>
          <w:rFonts w:ascii="Times New Roman" w:eastAsia="標楷體" w:hAnsi="Times New Roman" w:cs="Times New Roman" w:hint="eastAsia"/>
        </w:rPr>
        <w:t>A</w:t>
      </w:r>
      <w:r w:rsidR="0031471B" w:rsidRPr="0031471B">
        <w:rPr>
          <w:rFonts w:ascii="Times New Roman" w:eastAsia="標楷體" w:hAnsi="Times New Roman" w:cs="Times New Roman"/>
        </w:rPr>
        <w:t>|</w:t>
      </w:r>
      <w:r w:rsidR="007A56FD">
        <w:rPr>
          <w:rFonts w:ascii="Times New Roman" w:eastAsia="標楷體" w:hAnsi="Times New Roman" w:cs="Times New Roman"/>
        </w:rPr>
        <w:t>CAB</w:t>
      </w:r>
      <w:r w:rsidR="0031471B" w:rsidRPr="0031471B">
        <w:rPr>
          <w:rFonts w:ascii="Times New Roman" w:eastAsia="標楷體" w:hAnsi="Times New Roman" w:cs="Times New Roman"/>
        </w:rPr>
        <w:t xml:space="preserve"> Crossover Design</w:t>
      </w:r>
      <w:r w:rsidR="0031471B" w:rsidRPr="0031471B">
        <w:rPr>
          <w:rFonts w:ascii="Times New Roman" w:eastAsia="標楷體" w:hAnsi="Times New Roman" w:cs="Times New Roman" w:hint="eastAsia"/>
        </w:rPr>
        <w:t>參數表</w:t>
      </w:r>
    </w:p>
    <w:p w14:paraId="467A8C03" w14:textId="7FC41878" w:rsidR="00FB3FDC" w:rsidRDefault="00297566" w:rsidP="00E221B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B3FDC">
        <w:rPr>
          <w:rFonts w:ascii="Times New Roman" w:eastAsia="標楷體" w:hAnsi="Times New Roman" w:cs="Times New Roman"/>
          <w:position w:val="-72"/>
        </w:rPr>
        <w:object w:dxaOrig="7580" w:dyaOrig="1560" w14:anchorId="59DA3660">
          <v:shape id="_x0000_i1044" type="#_x0000_t75" style="width:378.8pt;height:78.25pt" o:ole="">
            <v:imagedata r:id="rId43" o:title=""/>
          </v:shape>
          <o:OLEObject Type="Embed" ProgID="Equation.DSMT4" ShapeID="_x0000_i1044" DrawAspect="Content" ObjectID="_1723816086" r:id="rId44"/>
        </w:object>
      </w:r>
    </w:p>
    <w:p w14:paraId="665A23E8" w14:textId="77777777" w:rsidR="00BF2880" w:rsidRPr="003432E4" w:rsidRDefault="007A56FD" w:rsidP="003432E4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A</w:t>
      </w:r>
      <w:r>
        <w:rPr>
          <w:rFonts w:ascii="Times New Roman" w:eastAsia="標楷體" w:hAnsi="Times New Roman" w:cs="Times New Roman"/>
        </w:rPr>
        <w:t>BC</w:t>
      </w:r>
      <w:r>
        <w:rPr>
          <w:rFonts w:ascii="Times New Roman" w:eastAsia="標楷體" w:hAnsi="Times New Roman" w:cs="Times New Roman" w:hint="eastAsia"/>
        </w:rPr>
        <w:t>|</w:t>
      </w:r>
      <w:r w:rsidRPr="0031471B">
        <w:rPr>
          <w:rFonts w:ascii="Times New Roman" w:eastAsia="標楷體" w:hAnsi="Times New Roman" w:cs="Times New Roman"/>
        </w:rPr>
        <w:t>B</w:t>
      </w:r>
      <w:r>
        <w:rPr>
          <w:rFonts w:ascii="Times New Roman" w:eastAsia="標楷體" w:hAnsi="Times New Roman" w:cs="Times New Roman"/>
        </w:rPr>
        <w:t>C</w:t>
      </w:r>
      <w:r>
        <w:rPr>
          <w:rFonts w:ascii="Times New Roman" w:eastAsia="標楷體" w:hAnsi="Times New Roman" w:cs="Times New Roman" w:hint="eastAsia"/>
        </w:rPr>
        <w:t>A</w:t>
      </w:r>
      <w:r w:rsidRPr="0031471B">
        <w:rPr>
          <w:rFonts w:ascii="Times New Roman" w:eastAsia="標楷體" w:hAnsi="Times New Roman" w:cs="Times New Roman"/>
        </w:rPr>
        <w:t>|</w:t>
      </w:r>
      <w:r>
        <w:rPr>
          <w:rFonts w:ascii="Times New Roman" w:eastAsia="標楷體" w:hAnsi="Times New Roman" w:cs="Times New Roman"/>
        </w:rPr>
        <w:t>CAB</w:t>
      </w:r>
      <w:r w:rsidR="003432E4" w:rsidRPr="003432E4">
        <w:rPr>
          <w:rFonts w:ascii="Times New Roman" w:eastAsia="標楷體" w:hAnsi="Times New Roman" w:cs="Times New Roman"/>
        </w:rPr>
        <w:t xml:space="preserve"> Crossover Design</w:t>
      </w:r>
      <w:proofErr w:type="gramStart"/>
      <w:r w:rsidR="0031471B" w:rsidRPr="003432E4">
        <w:rPr>
          <w:rFonts w:ascii="Times New Roman" w:eastAsia="標楷體" w:hAnsi="Times New Roman" w:cs="Times New Roman" w:hint="eastAsia"/>
        </w:rPr>
        <w:t>自變量定義</w:t>
      </w:r>
      <w:proofErr w:type="gramEnd"/>
      <w:r w:rsidR="0031471B" w:rsidRPr="003432E4">
        <w:rPr>
          <w:rFonts w:ascii="Times New Roman" w:eastAsia="標楷體" w:hAnsi="Times New Roman" w:cs="Times New Roman" w:hint="eastAsia"/>
        </w:rPr>
        <w:t>表</w:t>
      </w:r>
    </w:p>
    <w:p w14:paraId="1E53CBDD" w14:textId="77777777" w:rsidR="004209E0" w:rsidRDefault="00297566" w:rsidP="003432E4">
      <w:pPr>
        <w:pStyle w:val="a3"/>
        <w:ind w:leftChars="0"/>
        <w:jc w:val="center"/>
        <w:rPr>
          <w:rFonts w:ascii="Times New Roman" w:eastAsia="標楷體" w:hAnsi="Times New Roman" w:cs="Times New Roman"/>
        </w:rPr>
        <w:sectPr w:rsidR="004209E0" w:rsidSect="002A395D">
          <w:pgSz w:w="16838" w:h="11906" w:orient="landscape"/>
          <w:pgMar w:top="720" w:right="720" w:bottom="720" w:left="720" w:header="851" w:footer="992" w:gutter="0"/>
          <w:cols w:space="425"/>
          <w:docGrid w:type="lines" w:linePitch="360"/>
        </w:sectPr>
      </w:pPr>
      <w:r w:rsidRPr="00E221B5">
        <w:rPr>
          <w:rFonts w:ascii="Times New Roman" w:eastAsia="標楷體" w:hAnsi="Times New Roman" w:cs="Times New Roman"/>
          <w:position w:val="-212"/>
        </w:rPr>
        <w:object w:dxaOrig="4720" w:dyaOrig="4360" w14:anchorId="2364DE3D">
          <v:shape id="_x0000_i1045" type="#_x0000_t75" style="width:236.05pt;height:217.9pt" o:ole="">
            <v:imagedata r:id="rId45" o:title=""/>
          </v:shape>
          <o:OLEObject Type="Embed" ProgID="Equation.DSMT4" ShapeID="_x0000_i1045" DrawAspect="Content" ObjectID="_1723816087" r:id="rId46"/>
        </w:object>
      </w:r>
    </w:p>
    <w:p w14:paraId="15FAAF12" w14:textId="31DFD1EC" w:rsidR="00463EA1" w:rsidRDefault="00AE3473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lastRenderedPageBreak/>
        <w:t>概似函數</w:t>
      </w:r>
      <w:proofErr w:type="gramEnd"/>
    </w:p>
    <w:p w14:paraId="4D1AFAAA" w14:textId="4BFEF3FF" w:rsidR="00420210" w:rsidRPr="00420210" w:rsidRDefault="00381373" w:rsidP="00AE3473">
      <w:pPr>
        <w:pStyle w:val="MTDisplayEquation"/>
        <w:snapToGrid w:val="0"/>
        <w:rPr>
          <w:rFonts w:ascii="Times New Roman" w:eastAsia="標楷體" w:hAnsi="Times New Roman" w:cs="Times New Roman"/>
        </w:rPr>
      </w:pPr>
      <w:r w:rsidRPr="00B13C32">
        <w:rPr>
          <w:rFonts w:ascii="Times New Roman" w:eastAsia="標楷體" w:hAnsi="Times New Roman" w:cs="Times New Roman"/>
          <w:position w:val="-64"/>
        </w:rPr>
        <w:object w:dxaOrig="12500" w:dyaOrig="1440" w14:anchorId="6FAE8A12">
          <v:shape id="_x0000_i1046" type="#_x0000_t75" style="width:625.45pt;height:1in" o:ole="">
            <v:imagedata r:id="rId47" o:title=""/>
          </v:shape>
          <o:OLEObject Type="Embed" ProgID="Equation.DSMT4" ShapeID="_x0000_i1046" DrawAspect="Content" ObjectID="_1723816088" r:id="rId48"/>
        </w:object>
      </w:r>
    </w:p>
    <w:p w14:paraId="1F0F1D48" w14:textId="77777777" w:rsidR="00193BAC" w:rsidRDefault="005B54E3" w:rsidP="00BD0A14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分數函數</w:t>
      </w:r>
    </w:p>
    <w:p w14:paraId="21E31E9C" w14:textId="278057AD" w:rsidR="00AB5C58" w:rsidRPr="00193BAC" w:rsidRDefault="00666563" w:rsidP="00AB5C58">
      <w:pPr>
        <w:pStyle w:val="MTDisplayEquation"/>
        <w:ind w:left="480"/>
        <w:rPr>
          <w:rFonts w:ascii="Times New Roman" w:eastAsia="標楷體" w:hAnsi="Times New Roman" w:cs="Times New Roman"/>
        </w:rPr>
      </w:pPr>
      <w:r w:rsidRPr="00460B98">
        <w:rPr>
          <w:position w:val="-64"/>
        </w:rPr>
        <w:object w:dxaOrig="8720" w:dyaOrig="1600" w14:anchorId="15F3D26C">
          <v:shape id="_x0000_i1047" type="#_x0000_t75" style="width:435.15pt;height:80.15pt" o:ole="">
            <v:imagedata r:id="rId49" o:title=""/>
          </v:shape>
          <o:OLEObject Type="Embed" ProgID="Equation.DSMT4" ShapeID="_x0000_i1047" DrawAspect="Content" ObjectID="_1723816089" r:id="rId50"/>
        </w:object>
      </w:r>
    </w:p>
    <w:p w14:paraId="01DCB916" w14:textId="0D0E448E" w:rsidR="00311746" w:rsidRPr="00297566" w:rsidRDefault="00666563" w:rsidP="00297566">
      <w:pPr>
        <w:pStyle w:val="MTDisplayEquation"/>
        <w:ind w:left="480"/>
        <w:rPr>
          <w:rFonts w:ascii="Times New Roman" w:eastAsia="標楷體" w:hAnsi="Times New Roman" w:cs="Times New Roman"/>
        </w:rPr>
      </w:pPr>
      <w:r w:rsidRPr="00AF6E0C">
        <w:rPr>
          <w:position w:val="-30"/>
        </w:rPr>
        <w:object w:dxaOrig="10120" w:dyaOrig="680" w14:anchorId="45DC32B4">
          <v:shape id="_x0000_i1048" type="#_x0000_t75" style="width:506.5pt;height:34.45pt" o:ole="">
            <v:imagedata r:id="rId51" o:title=""/>
          </v:shape>
          <o:OLEObject Type="Embed" ProgID="Equation.DSMT4" ShapeID="_x0000_i1048" DrawAspect="Content" ObjectID="_1723816090" r:id="rId52"/>
        </w:object>
      </w:r>
      <w:r w:rsidR="00472B99" w:rsidRPr="00AF6E0C">
        <w:rPr>
          <w:position w:val="-30"/>
        </w:rPr>
        <w:object w:dxaOrig="10219" w:dyaOrig="680" w14:anchorId="2B920972">
          <v:shape id="_x0000_i1049" type="#_x0000_t75" style="width:511.5pt;height:34.45pt" o:ole="">
            <v:imagedata r:id="rId53" o:title=""/>
          </v:shape>
          <o:OLEObject Type="Embed" ProgID="Equation.DSMT4" ShapeID="_x0000_i1049" DrawAspect="Content" ObjectID="_1723816091" r:id="rId54"/>
        </w:object>
      </w:r>
      <w:r w:rsidR="004C3D3C" w:rsidRPr="00AF6E0C">
        <w:rPr>
          <w:position w:val="-30"/>
        </w:rPr>
        <w:object w:dxaOrig="10120" w:dyaOrig="680" w14:anchorId="1C811D07">
          <v:shape id="_x0000_i1050" type="#_x0000_t75" style="width:506.5pt;height:34.45pt" o:ole="">
            <v:imagedata r:id="rId55" o:title=""/>
          </v:shape>
          <o:OLEObject Type="Embed" ProgID="Equation.DSMT4" ShapeID="_x0000_i1050" DrawAspect="Content" ObjectID="_1723816092" r:id="rId56"/>
        </w:object>
      </w:r>
      <w:r w:rsidR="004C3D3C" w:rsidRPr="00AF6E0C">
        <w:rPr>
          <w:position w:val="-30"/>
        </w:rPr>
        <w:object w:dxaOrig="10219" w:dyaOrig="680" w14:anchorId="20435B61">
          <v:shape id="_x0000_i1051" type="#_x0000_t75" style="width:510.9pt;height:34.45pt" o:ole="">
            <v:imagedata r:id="rId57" o:title=""/>
          </v:shape>
          <o:OLEObject Type="Embed" ProgID="Equation.DSMT4" ShapeID="_x0000_i1051" DrawAspect="Content" ObjectID="_1723816093" r:id="rId58"/>
        </w:object>
      </w:r>
      <w:r w:rsidR="001F2E8A" w:rsidRPr="00AF6E0C">
        <w:rPr>
          <w:position w:val="-30"/>
        </w:rPr>
        <w:object w:dxaOrig="8580" w:dyaOrig="680" w14:anchorId="531556CD">
          <v:shape id="_x0000_i1052" type="#_x0000_t75" style="width:428.85pt;height:34.45pt" o:ole="">
            <v:imagedata r:id="rId59" o:title=""/>
          </v:shape>
          <o:OLEObject Type="Embed" ProgID="Equation.DSMT4" ShapeID="_x0000_i1052" DrawAspect="Content" ObjectID="_1723816094" r:id="rId60"/>
        </w:object>
      </w:r>
      <w:r w:rsidR="001F2E8A" w:rsidRPr="00AF6E0C">
        <w:rPr>
          <w:position w:val="-30"/>
        </w:rPr>
        <w:object w:dxaOrig="8660" w:dyaOrig="680" w14:anchorId="74AFEA02">
          <v:shape id="_x0000_i1053" type="#_x0000_t75" style="width:433.25pt;height:34.45pt" o:ole="">
            <v:imagedata r:id="rId61" o:title=""/>
          </v:shape>
          <o:OLEObject Type="Embed" ProgID="Equation.DSMT4" ShapeID="_x0000_i1053" DrawAspect="Content" ObjectID="_1723816095" r:id="rId62"/>
        </w:object>
      </w:r>
    </w:p>
    <w:p w14:paraId="0BB52DA7" w14:textId="77777777" w:rsidR="003B4281" w:rsidRDefault="009912D2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大概似估計量</w:t>
      </w:r>
    </w:p>
    <w:p w14:paraId="40A51D09" w14:textId="77777777" w:rsidR="009912D2" w:rsidRDefault="009912D2" w:rsidP="009912D2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定義</w:t>
      </w:r>
    </w:p>
    <w:p w14:paraId="77DAF955" w14:textId="17FFDDDC" w:rsidR="003B4281" w:rsidRPr="00B217BB" w:rsidRDefault="00B217BB" w:rsidP="00B217BB">
      <w:pPr>
        <w:jc w:val="center"/>
        <w:rPr>
          <w:rFonts w:ascii="Times New Roman" w:eastAsia="標楷體" w:hAnsi="Times New Roman" w:cs="Times New Roman"/>
        </w:rPr>
      </w:pPr>
      <w:r w:rsidRPr="00B217BB">
        <w:rPr>
          <w:position w:val="-86"/>
        </w:rPr>
        <w:object w:dxaOrig="12460" w:dyaOrig="1840" w14:anchorId="1BB15261">
          <v:shape id="_x0000_i1054" type="#_x0000_t75" style="width:622.95pt;height:92.65pt" o:ole="">
            <v:imagedata r:id="rId63" o:title=""/>
          </v:shape>
          <o:OLEObject Type="Embed" ProgID="Equation.DSMT4" ShapeID="_x0000_i1054" DrawAspect="Content" ObjectID="_1723816096" r:id="rId64"/>
        </w:object>
      </w:r>
      <w:r w:rsidR="00A408D9" w:rsidRPr="00BF3953">
        <w:rPr>
          <w:rFonts w:ascii="Times New Roman" w:eastAsia="標楷體" w:hAnsi="Times New Roman" w:cs="Times New Roman"/>
          <w:position w:val="-14"/>
        </w:rPr>
        <w:object w:dxaOrig="4520" w:dyaOrig="400" w14:anchorId="7CB20C41">
          <v:shape id="_x0000_i1055" type="#_x0000_t75" style="width:226pt;height:20.05pt" o:ole="">
            <v:imagedata r:id="rId65" o:title=""/>
          </v:shape>
          <o:OLEObject Type="Embed" ProgID="Equation.DSMT4" ShapeID="_x0000_i1055" DrawAspect="Content" ObjectID="_1723816097" r:id="rId66"/>
        </w:object>
      </w:r>
    </w:p>
    <w:p w14:paraId="269C1C21" w14:textId="77777777" w:rsidR="00412AD4" w:rsidRDefault="00463EA1" w:rsidP="003B428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F</w:t>
      </w:r>
      <w:r>
        <w:rPr>
          <w:rFonts w:ascii="Times New Roman" w:eastAsia="標楷體" w:hAnsi="Times New Roman" w:cs="Times New Roman"/>
        </w:rPr>
        <w:t>isher Information</w:t>
      </w:r>
    </w:p>
    <w:p w14:paraId="4DEFE758" w14:textId="31008237" w:rsidR="00704EB0" w:rsidRPr="00704EB0" w:rsidRDefault="005056CD" w:rsidP="00C80220">
      <w:pPr>
        <w:pStyle w:val="MTDisplayEquation"/>
        <w:jc w:val="center"/>
        <w:rPr>
          <w:rFonts w:ascii="Times New Roman" w:eastAsia="標楷體" w:hAnsi="Times New Roman" w:cs="Times New Roman"/>
          <w:color w:val="0070C0"/>
        </w:rPr>
      </w:pPr>
      <w:r w:rsidRPr="00B217BB">
        <w:rPr>
          <w:position w:val="-12"/>
        </w:rPr>
        <w:object w:dxaOrig="5539" w:dyaOrig="360" w14:anchorId="22748978">
          <v:shape id="_x0000_i1056" type="#_x0000_t75" style="width:277.35pt;height:18.15pt" o:ole="">
            <v:imagedata r:id="rId67" o:title=""/>
          </v:shape>
          <o:OLEObject Type="Embed" ProgID="Equation.DSMT4" ShapeID="_x0000_i1056" DrawAspect="Content" ObjectID="_1723816098" r:id="rId68"/>
        </w:object>
      </w:r>
    </w:p>
    <w:p w14:paraId="77DEA661" w14:textId="72FC4070" w:rsidR="002739B4" w:rsidRPr="00030AB7" w:rsidRDefault="00F47B80" w:rsidP="00766DE3">
      <w:pPr>
        <w:pStyle w:val="MTDisplayEquation"/>
      </w:pPr>
      <w:r w:rsidRPr="00F47B80">
        <w:rPr>
          <w:position w:val="-104"/>
        </w:rPr>
        <w:object w:dxaOrig="6720" w:dyaOrig="2520" w14:anchorId="6BCA842D">
          <v:shape id="_x0000_i1057" type="#_x0000_t75" style="width:336.2pt;height:125.85pt" o:ole="">
            <v:imagedata r:id="rId69" o:title=""/>
          </v:shape>
          <o:OLEObject Type="Embed" ProgID="Equation.DSMT4" ShapeID="_x0000_i1057" DrawAspect="Content" ObjectID="_1723816099" r:id="rId70"/>
        </w:object>
      </w:r>
    </w:p>
    <w:p w14:paraId="603AD998" w14:textId="31437A38" w:rsidR="002739B4" w:rsidRDefault="00DB4F3B" w:rsidP="00F47B80">
      <w:r w:rsidRPr="006F1F7F">
        <w:rPr>
          <w:position w:val="-54"/>
        </w:rPr>
        <w:object w:dxaOrig="8660" w:dyaOrig="1200" w14:anchorId="533DAC68">
          <v:shape id="_x0000_i1058" type="#_x0000_t75" style="width:433.25pt;height:60.1pt" o:ole="">
            <v:imagedata r:id="rId71" o:title=""/>
          </v:shape>
          <o:OLEObject Type="Embed" ProgID="Equation.DSMT4" ShapeID="_x0000_i1058" DrawAspect="Content" ObjectID="_1723816100" r:id="rId72"/>
        </w:object>
      </w:r>
      <w:r w:rsidR="00114499" w:rsidRPr="006F1F7F">
        <w:rPr>
          <w:position w:val="-54"/>
        </w:rPr>
        <w:object w:dxaOrig="8800" w:dyaOrig="1200" w14:anchorId="0C2D1242">
          <v:shape id="_x0000_i1059" type="#_x0000_t75" style="width:440.15pt;height:60.1pt" o:ole="">
            <v:imagedata r:id="rId73" o:title=""/>
          </v:shape>
          <o:OLEObject Type="Embed" ProgID="Equation.DSMT4" ShapeID="_x0000_i1059" DrawAspect="Content" ObjectID="_1723816101" r:id="rId74"/>
        </w:object>
      </w:r>
    </w:p>
    <w:p w14:paraId="2CED59F8" w14:textId="4712C8B0" w:rsidR="002739B4" w:rsidRDefault="00114499" w:rsidP="00F47B80">
      <w:r w:rsidRPr="006F1F7F">
        <w:rPr>
          <w:position w:val="-54"/>
        </w:rPr>
        <w:object w:dxaOrig="8620" w:dyaOrig="1200" w14:anchorId="000BE794">
          <v:shape id="_x0000_i1060" type="#_x0000_t75" style="width:431.35pt;height:60.1pt" o:ole="">
            <v:imagedata r:id="rId75" o:title=""/>
          </v:shape>
          <o:OLEObject Type="Embed" ProgID="Equation.DSMT4" ShapeID="_x0000_i1060" DrawAspect="Content" ObjectID="_1723816102" r:id="rId76"/>
        </w:object>
      </w:r>
    </w:p>
    <w:p w14:paraId="4FEF053B" w14:textId="1E65A235" w:rsidR="002739B4" w:rsidRDefault="00F47B80" w:rsidP="00F47B80">
      <w:r w:rsidRPr="006F1F7F">
        <w:rPr>
          <w:position w:val="-54"/>
        </w:rPr>
        <w:object w:dxaOrig="9380" w:dyaOrig="1200" w14:anchorId="63BFCB6A">
          <v:shape id="_x0000_i1061" type="#_x0000_t75" style="width:468.95pt;height:60.1pt" o:ole="">
            <v:imagedata r:id="rId77" o:title=""/>
          </v:shape>
          <o:OLEObject Type="Embed" ProgID="Equation.DSMT4" ShapeID="_x0000_i1061" DrawAspect="Content" ObjectID="_1723816103" r:id="rId78"/>
        </w:object>
      </w:r>
    </w:p>
    <w:p w14:paraId="0E103F32" w14:textId="21759673" w:rsidR="002739B4" w:rsidRPr="006F1F7F" w:rsidRDefault="00891BF3" w:rsidP="00891BF3">
      <w:r w:rsidRPr="006F1F7F">
        <w:rPr>
          <w:position w:val="-54"/>
        </w:rPr>
        <w:object w:dxaOrig="8340" w:dyaOrig="1200" w14:anchorId="4FEB999E">
          <v:shape id="_x0000_i1062" type="#_x0000_t75" style="width:417.6pt;height:60.1pt" o:ole="">
            <v:imagedata r:id="rId79" o:title=""/>
          </v:shape>
          <o:OLEObject Type="Embed" ProgID="Equation.DSMT4" ShapeID="_x0000_i1062" DrawAspect="Content" ObjectID="_1723816104" r:id="rId80"/>
        </w:object>
      </w:r>
      <w:r w:rsidRPr="006F1F7F">
        <w:rPr>
          <w:position w:val="-54"/>
        </w:rPr>
        <w:object w:dxaOrig="8419" w:dyaOrig="1200" w14:anchorId="1C713065">
          <v:shape id="_x0000_i1063" type="#_x0000_t75" style="width:421.35pt;height:60.1pt" o:ole="">
            <v:imagedata r:id="rId81" o:title=""/>
          </v:shape>
          <o:OLEObject Type="Embed" ProgID="Equation.DSMT4" ShapeID="_x0000_i1063" DrawAspect="Content" ObjectID="_1723816105" r:id="rId82"/>
        </w:object>
      </w:r>
    </w:p>
    <w:p w14:paraId="661099B4" w14:textId="77777777" w:rsidR="00E8699B" w:rsidRDefault="00891BF3" w:rsidP="00891BF3">
      <w:pPr>
        <w:pStyle w:val="MTDisplayEquation"/>
      </w:pPr>
      <w:r w:rsidRPr="006F1F7F">
        <w:rPr>
          <w:position w:val="-54"/>
        </w:rPr>
        <w:object w:dxaOrig="9120" w:dyaOrig="1200" w14:anchorId="3D5A5F0B">
          <v:shape id="_x0000_i1064" type="#_x0000_t75" style="width:456.4pt;height:60.1pt" o:ole="">
            <v:imagedata r:id="rId83" o:title=""/>
          </v:shape>
          <o:OLEObject Type="Embed" ProgID="Equation.DSMT4" ShapeID="_x0000_i1064" DrawAspect="Content" ObjectID="_1723816106" r:id="rId84"/>
        </w:object>
      </w:r>
    </w:p>
    <w:p w14:paraId="7C479AC3" w14:textId="3B91DE79" w:rsidR="002739B4" w:rsidRPr="00F13B12" w:rsidRDefault="00891BF3" w:rsidP="00891BF3">
      <w:pPr>
        <w:pStyle w:val="MTDisplayEquation"/>
      </w:pPr>
      <w:r w:rsidRPr="00891BF3">
        <w:rPr>
          <w:position w:val="-32"/>
        </w:rPr>
        <w:object w:dxaOrig="2600" w:dyaOrig="760" w14:anchorId="3C0A191B">
          <v:shape id="_x0000_i1065" type="#_x0000_t75" style="width:130.25pt;height:37.55pt" o:ole="">
            <v:imagedata r:id="rId85" o:title=""/>
          </v:shape>
          <o:OLEObject Type="Embed" ProgID="Equation.DSMT4" ShapeID="_x0000_i1065" DrawAspect="Content" ObjectID="_1723816107" r:id="rId86"/>
        </w:object>
      </w:r>
    </w:p>
    <w:p w14:paraId="1485D997" w14:textId="5EB519FB" w:rsidR="002739B4" w:rsidRDefault="00891BF3" w:rsidP="00891BF3">
      <w:r w:rsidRPr="006F1F7F">
        <w:rPr>
          <w:position w:val="-54"/>
        </w:rPr>
        <w:object w:dxaOrig="4459" w:dyaOrig="1200" w14:anchorId="4EFD065B">
          <v:shape id="_x0000_i1066" type="#_x0000_t75" style="width:222.9pt;height:60.1pt" o:ole="">
            <v:imagedata r:id="rId87" o:title=""/>
          </v:shape>
          <o:OLEObject Type="Embed" ProgID="Equation.DSMT4" ShapeID="_x0000_i1066" DrawAspect="Content" ObjectID="_1723816108" r:id="rId88"/>
        </w:object>
      </w:r>
    </w:p>
    <w:p w14:paraId="6DF93DC9" w14:textId="60DF97BC" w:rsidR="002739B4" w:rsidRDefault="00812D4D" w:rsidP="002739B4">
      <w:pPr>
        <w:rPr>
          <w:position w:val="-54"/>
        </w:rPr>
      </w:pPr>
      <w:r w:rsidRPr="006F1F7F">
        <w:rPr>
          <w:position w:val="-54"/>
        </w:rPr>
        <w:object w:dxaOrig="4940" w:dyaOrig="1200" w14:anchorId="5BE9B756">
          <v:shape id="_x0000_i1067" type="#_x0000_t75" style="width:247.3pt;height:60.1pt" o:ole="">
            <v:imagedata r:id="rId89" o:title=""/>
          </v:shape>
          <o:OLEObject Type="Embed" ProgID="Equation.DSMT4" ShapeID="_x0000_i1067" DrawAspect="Content" ObjectID="_1723816109" r:id="rId90"/>
        </w:object>
      </w:r>
      <w:r w:rsidR="002739B4" w:rsidRPr="00F13B12">
        <w:rPr>
          <w:rFonts w:hint="eastAsia"/>
          <w:color w:val="FF0000"/>
          <w:position w:val="-98"/>
        </w:rPr>
        <w:t xml:space="preserve"> </w:t>
      </w:r>
    </w:p>
    <w:p w14:paraId="0DC43040" w14:textId="3C2BCF7F" w:rsidR="002739B4" w:rsidRDefault="00812D4D" w:rsidP="002739B4">
      <w:r w:rsidRPr="006F1F7F">
        <w:rPr>
          <w:position w:val="-54"/>
        </w:rPr>
        <w:object w:dxaOrig="4480" w:dyaOrig="1200" w14:anchorId="302B35C2">
          <v:shape id="_x0000_i1068" type="#_x0000_t75" style="width:223.5pt;height:60.1pt" o:ole="">
            <v:imagedata r:id="rId91" o:title=""/>
          </v:shape>
          <o:OLEObject Type="Embed" ProgID="Equation.DSMT4" ShapeID="_x0000_i1068" DrawAspect="Content" ObjectID="_1723816110" r:id="rId92"/>
        </w:object>
      </w:r>
    </w:p>
    <w:p w14:paraId="3A7BADD7" w14:textId="6093EB2C" w:rsidR="002739B4" w:rsidRDefault="00812D4D" w:rsidP="002739B4">
      <w:r w:rsidRPr="002A28AE">
        <w:rPr>
          <w:position w:val="-54"/>
        </w:rPr>
        <w:object w:dxaOrig="4959" w:dyaOrig="1200" w14:anchorId="04BA3350">
          <v:shape id="_x0000_i1069" type="#_x0000_t75" style="width:248.55pt;height:60.1pt" o:ole="">
            <v:imagedata r:id="rId93" o:title=""/>
          </v:shape>
          <o:OLEObject Type="Embed" ProgID="Equation.DSMT4" ShapeID="_x0000_i1069" DrawAspect="Content" ObjectID="_1723816111" r:id="rId94"/>
        </w:object>
      </w:r>
      <w:r w:rsidR="002739B4" w:rsidRPr="00F13B12">
        <w:rPr>
          <w:rFonts w:hint="eastAsia"/>
          <w:color w:val="FF0000"/>
          <w:position w:val="-98"/>
        </w:rPr>
        <w:t xml:space="preserve"> </w:t>
      </w:r>
    </w:p>
    <w:p w14:paraId="2FD939F9" w14:textId="77777777" w:rsidR="00E8699B" w:rsidRDefault="00812D4D" w:rsidP="00812D4D">
      <w:r w:rsidRPr="006F1F7F">
        <w:rPr>
          <w:position w:val="-54"/>
        </w:rPr>
        <w:object w:dxaOrig="9260" w:dyaOrig="1200" w14:anchorId="021BF847">
          <v:shape id="_x0000_i1070" type="#_x0000_t75" style="width:463.3pt;height:60.1pt" o:ole="">
            <v:imagedata r:id="rId95" o:title=""/>
          </v:shape>
          <o:OLEObject Type="Embed" ProgID="Equation.DSMT4" ShapeID="_x0000_i1070" DrawAspect="Content" ObjectID="_1723816112" r:id="rId96"/>
        </w:object>
      </w:r>
    </w:p>
    <w:p w14:paraId="4BF9F891" w14:textId="50859606" w:rsidR="00812D4D" w:rsidRDefault="00812D4D" w:rsidP="00812D4D">
      <w:r w:rsidRPr="006F1F7F">
        <w:rPr>
          <w:position w:val="-54"/>
        </w:rPr>
        <w:object w:dxaOrig="4940" w:dyaOrig="1200" w14:anchorId="232E4BF2">
          <v:shape id="_x0000_i1071" type="#_x0000_t75" style="width:247.3pt;height:60.1pt" o:ole="">
            <v:imagedata r:id="rId97" o:title=""/>
          </v:shape>
          <o:OLEObject Type="Embed" ProgID="Equation.DSMT4" ShapeID="_x0000_i1071" DrawAspect="Content" ObjectID="_1723816113" r:id="rId98"/>
        </w:object>
      </w:r>
    </w:p>
    <w:p w14:paraId="4FC1B641" w14:textId="071601F1" w:rsidR="00812D4D" w:rsidRDefault="001A4394" w:rsidP="00812D4D">
      <w:pPr>
        <w:rPr>
          <w:position w:val="-54"/>
        </w:rPr>
      </w:pPr>
      <w:r w:rsidRPr="006F1F7F">
        <w:rPr>
          <w:position w:val="-54"/>
        </w:rPr>
        <w:object w:dxaOrig="4560" w:dyaOrig="1200" w14:anchorId="42244706">
          <v:shape id="_x0000_i1072" type="#_x0000_t75" style="width:227.9pt;height:60.1pt" o:ole="">
            <v:imagedata r:id="rId99" o:title=""/>
          </v:shape>
          <o:OLEObject Type="Embed" ProgID="Equation.DSMT4" ShapeID="_x0000_i1072" DrawAspect="Content" ObjectID="_1723816114" r:id="rId100"/>
        </w:object>
      </w:r>
      <w:r w:rsidR="00812D4D" w:rsidRPr="00F13B12">
        <w:rPr>
          <w:rFonts w:hint="eastAsia"/>
          <w:color w:val="FF0000"/>
          <w:position w:val="-98"/>
        </w:rPr>
        <w:t xml:space="preserve"> </w:t>
      </w:r>
    </w:p>
    <w:p w14:paraId="5579C4D0" w14:textId="267A393B" w:rsidR="00812D4D" w:rsidRDefault="001A4394" w:rsidP="00812D4D">
      <w:r w:rsidRPr="006F1F7F">
        <w:rPr>
          <w:position w:val="-54"/>
        </w:rPr>
        <w:object w:dxaOrig="4920" w:dyaOrig="1200" w14:anchorId="04C58F4B">
          <v:shape id="_x0000_i1073" type="#_x0000_t75" style="width:246.05pt;height:60.1pt" o:ole="">
            <v:imagedata r:id="rId101" o:title=""/>
          </v:shape>
          <o:OLEObject Type="Embed" ProgID="Equation.DSMT4" ShapeID="_x0000_i1073" DrawAspect="Content" ObjectID="_1723816115" r:id="rId102"/>
        </w:object>
      </w:r>
    </w:p>
    <w:p w14:paraId="35C8D97D" w14:textId="4D7567DD" w:rsidR="002739B4" w:rsidRPr="00F13B12" w:rsidRDefault="001A4394" w:rsidP="00812D4D">
      <w:r w:rsidRPr="002A28AE">
        <w:rPr>
          <w:position w:val="-54"/>
        </w:rPr>
        <w:object w:dxaOrig="4560" w:dyaOrig="1200" w14:anchorId="2A16E91E">
          <v:shape id="_x0000_i1074" type="#_x0000_t75" style="width:227.9pt;height:60.1pt" o:ole="">
            <v:imagedata r:id="rId103" o:title=""/>
          </v:shape>
          <o:OLEObject Type="Embed" ProgID="Equation.DSMT4" ShapeID="_x0000_i1074" DrawAspect="Content" ObjectID="_1723816116" r:id="rId104"/>
        </w:object>
      </w:r>
    </w:p>
    <w:p w14:paraId="754C55B7" w14:textId="2C6E7CCC" w:rsidR="002739B4" w:rsidRDefault="001A4394" w:rsidP="002739B4">
      <w:r w:rsidRPr="002A28AE">
        <w:rPr>
          <w:position w:val="-54"/>
        </w:rPr>
        <w:object w:dxaOrig="9040" w:dyaOrig="1200" w14:anchorId="764F43C0">
          <v:shape id="_x0000_i1075" type="#_x0000_t75" style="width:452.65pt;height:60.1pt" o:ole="">
            <v:imagedata r:id="rId105" o:title=""/>
          </v:shape>
          <o:OLEObject Type="Embed" ProgID="Equation.DSMT4" ShapeID="_x0000_i1075" DrawAspect="Content" ObjectID="_1723816117" r:id="rId106"/>
        </w:object>
      </w:r>
    </w:p>
    <w:p w14:paraId="0C814E5C" w14:textId="77777777" w:rsidR="002739B4" w:rsidRDefault="002739B4" w:rsidP="002739B4">
      <w:r w:rsidRPr="002A28AE">
        <w:rPr>
          <w:position w:val="-4"/>
        </w:rPr>
        <w:object w:dxaOrig="180" w:dyaOrig="279" w14:anchorId="59E705B9">
          <v:shape id="_x0000_i1076" type="#_x0000_t75" style="width:8.75pt;height:13.75pt" o:ole="">
            <v:imagedata r:id="rId107" o:title=""/>
          </v:shape>
          <o:OLEObject Type="Embed" ProgID="Equation.DSMT4" ShapeID="_x0000_i1076" DrawAspect="Content" ObjectID="_1723816118" r:id="rId108"/>
        </w:object>
      </w:r>
      <w:r w:rsidRPr="002A28AE">
        <w:rPr>
          <w:position w:val="-54"/>
        </w:rPr>
        <w:object w:dxaOrig="2560" w:dyaOrig="1200" w14:anchorId="0ED3767B">
          <v:shape id="_x0000_i1077" type="#_x0000_t75" style="width:127.7pt;height:60.1pt" o:ole="">
            <v:imagedata r:id="rId109" o:title=""/>
          </v:shape>
          <o:OLEObject Type="Embed" ProgID="Equation.DSMT4" ShapeID="_x0000_i1077" DrawAspect="Content" ObjectID="_1723816119" r:id="rId110"/>
        </w:object>
      </w:r>
    </w:p>
    <w:p w14:paraId="57A7E315" w14:textId="3E201C45" w:rsidR="002739B4" w:rsidRDefault="001A4394" w:rsidP="002739B4">
      <w:r w:rsidRPr="008C1ACF">
        <w:rPr>
          <w:position w:val="-54"/>
        </w:rPr>
        <w:object w:dxaOrig="4880" w:dyaOrig="1200" w14:anchorId="61751237">
          <v:shape id="_x0000_i1078" type="#_x0000_t75" style="width:243.55pt;height:60.1pt" o:ole="">
            <v:imagedata r:id="rId111" o:title=""/>
          </v:shape>
          <o:OLEObject Type="Embed" ProgID="Equation.DSMT4" ShapeID="_x0000_i1078" DrawAspect="Content" ObjectID="_1723816120" r:id="rId112"/>
        </w:object>
      </w:r>
    </w:p>
    <w:p w14:paraId="5EBF774A" w14:textId="77777777" w:rsidR="002739B4" w:rsidRDefault="002739B4" w:rsidP="002739B4">
      <w:r w:rsidRPr="008C1ACF">
        <w:rPr>
          <w:position w:val="-54"/>
        </w:rPr>
        <w:object w:dxaOrig="4500" w:dyaOrig="1200" w14:anchorId="6348B766">
          <v:shape id="_x0000_i1079" type="#_x0000_t75" style="width:224.75pt;height:60.1pt" o:ole="">
            <v:imagedata r:id="rId113" o:title=""/>
          </v:shape>
          <o:OLEObject Type="Embed" ProgID="Equation.DSMT4" ShapeID="_x0000_i1079" DrawAspect="Content" ObjectID="_1723816121" r:id="rId114"/>
        </w:object>
      </w:r>
    </w:p>
    <w:p w14:paraId="725049D7" w14:textId="7BEF6722" w:rsidR="002739B4" w:rsidRDefault="001A4394" w:rsidP="002739B4">
      <w:r w:rsidRPr="008C1ACF">
        <w:rPr>
          <w:position w:val="-54"/>
        </w:rPr>
        <w:object w:dxaOrig="9180" w:dyaOrig="1200" w14:anchorId="77B0A1B6">
          <v:shape id="_x0000_i1080" type="#_x0000_t75" style="width:458.9pt;height:60.1pt" o:ole="">
            <v:imagedata r:id="rId115" o:title=""/>
          </v:shape>
          <o:OLEObject Type="Embed" ProgID="Equation.DSMT4" ShapeID="_x0000_i1080" DrawAspect="Content" ObjectID="_1723816122" r:id="rId116"/>
        </w:object>
      </w:r>
    </w:p>
    <w:p w14:paraId="0D2DB5E5" w14:textId="77777777" w:rsidR="002739B4" w:rsidRDefault="002739B4" w:rsidP="002739B4">
      <w:r w:rsidRPr="008C1ACF">
        <w:rPr>
          <w:position w:val="-54"/>
        </w:rPr>
        <w:object w:dxaOrig="4520" w:dyaOrig="1200" w14:anchorId="4E38C544">
          <v:shape id="_x0000_i1081" type="#_x0000_t75" style="width:226pt;height:60.1pt" o:ole="">
            <v:imagedata r:id="rId117" o:title=""/>
          </v:shape>
          <o:OLEObject Type="Embed" ProgID="Equation.DSMT4" ShapeID="_x0000_i1081" DrawAspect="Content" ObjectID="_1723816123" r:id="rId118"/>
        </w:object>
      </w:r>
    </w:p>
    <w:p w14:paraId="2DA7BE2D" w14:textId="70189691" w:rsidR="002739B4" w:rsidRDefault="001A4394" w:rsidP="002739B4">
      <w:r w:rsidRPr="008C1ACF">
        <w:rPr>
          <w:position w:val="-54"/>
        </w:rPr>
        <w:object w:dxaOrig="4980" w:dyaOrig="1200" w14:anchorId="72F4AF2C">
          <v:shape id="_x0000_i1082" type="#_x0000_t75" style="width:249.2pt;height:60.1pt" o:ole="">
            <v:imagedata r:id="rId119" o:title=""/>
          </v:shape>
          <o:OLEObject Type="Embed" ProgID="Equation.DSMT4" ShapeID="_x0000_i1082" DrawAspect="Content" ObjectID="_1723816124" r:id="rId120"/>
        </w:object>
      </w:r>
    </w:p>
    <w:p w14:paraId="17378FBA" w14:textId="5E39D1E0" w:rsidR="002739B4" w:rsidRDefault="001A4394" w:rsidP="002739B4">
      <w:r w:rsidRPr="008C1ACF">
        <w:rPr>
          <w:position w:val="-54"/>
        </w:rPr>
        <w:object w:dxaOrig="8140" w:dyaOrig="1200" w14:anchorId="2FF11349">
          <v:shape id="_x0000_i1083" type="#_x0000_t75" style="width:406.95pt;height:60.1pt" o:ole="">
            <v:imagedata r:id="rId121" o:title=""/>
          </v:shape>
          <o:OLEObject Type="Embed" ProgID="Equation.DSMT4" ShapeID="_x0000_i1083" DrawAspect="Content" ObjectID="_1723816125" r:id="rId122"/>
        </w:object>
      </w:r>
    </w:p>
    <w:p w14:paraId="4991A212" w14:textId="77777777" w:rsidR="002739B4" w:rsidRDefault="002739B4" w:rsidP="002739B4">
      <w:r w:rsidRPr="008C1ACF">
        <w:rPr>
          <w:position w:val="-54"/>
        </w:rPr>
        <w:object w:dxaOrig="2580" w:dyaOrig="1200" w14:anchorId="4E7DAB5D">
          <v:shape id="_x0000_i1084" type="#_x0000_t75" style="width:128.95pt;height:60.1pt" o:ole="">
            <v:imagedata r:id="rId123" o:title=""/>
          </v:shape>
          <o:OLEObject Type="Embed" ProgID="Equation.DSMT4" ShapeID="_x0000_i1084" DrawAspect="Content" ObjectID="_1723816126" r:id="rId124"/>
        </w:object>
      </w:r>
    </w:p>
    <w:p w14:paraId="52BF6432" w14:textId="77777777" w:rsidR="0054385F" w:rsidRDefault="006F36FE" w:rsidP="0054385F">
      <w:r w:rsidRPr="008C1ACF">
        <w:rPr>
          <w:position w:val="-54"/>
        </w:rPr>
        <w:object w:dxaOrig="7860" w:dyaOrig="1200" w14:anchorId="4623F271">
          <v:shape id="_x0000_i1085" type="#_x0000_t75" style="width:391.95pt;height:60.1pt" o:ole="">
            <v:imagedata r:id="rId125" o:title=""/>
          </v:shape>
          <o:OLEObject Type="Embed" ProgID="Equation.DSMT4" ShapeID="_x0000_i1085" DrawAspect="Content" ObjectID="_1723816127" r:id="rId126"/>
        </w:object>
      </w:r>
    </w:p>
    <w:p w14:paraId="62E05B67" w14:textId="4C00B8D3" w:rsidR="002B3DC5" w:rsidRPr="0054385F" w:rsidRDefault="003E3B43" w:rsidP="0054385F">
      <w:pPr>
        <w:pStyle w:val="a3"/>
        <w:numPr>
          <w:ilvl w:val="0"/>
          <w:numId w:val="8"/>
        </w:numPr>
        <w:ind w:leftChars="0"/>
      </w:pPr>
      <w:r w:rsidRPr="0054385F">
        <w:rPr>
          <w:rFonts w:ascii="Times New Roman" w:eastAsia="標楷體" w:hAnsi="Times New Roman" w:cs="Times New Roman" w:hint="eastAsia"/>
        </w:rPr>
        <w:t>變異數矩陣</w:t>
      </w:r>
    </w:p>
    <w:p w14:paraId="541F65BE" w14:textId="09078C3E" w:rsidR="00201C49" w:rsidRPr="00201C49" w:rsidRDefault="00F25626" w:rsidP="00C6112B">
      <w:pPr>
        <w:pStyle w:val="MTDisplayEquation"/>
        <w:rPr>
          <w:rFonts w:ascii="Times New Roman" w:eastAsia="標楷體" w:hAnsi="Times New Roman" w:cs="Times New Roman"/>
        </w:rPr>
      </w:pPr>
      <w:r w:rsidRPr="00AB15B8">
        <w:rPr>
          <w:position w:val="-96"/>
        </w:rPr>
        <w:object w:dxaOrig="8980" w:dyaOrig="2040" w14:anchorId="6C18A2DA">
          <v:shape id="_x0000_i1086" type="#_x0000_t75" style="width:448.9pt;height:101.45pt" o:ole="">
            <v:imagedata r:id="rId127" o:title=""/>
          </v:shape>
          <o:OLEObject Type="Embed" ProgID="Equation.DSMT4" ShapeID="_x0000_i1086" DrawAspect="Content" ObjectID="_1723816128" r:id="rId128"/>
        </w:object>
      </w:r>
    </w:p>
    <w:p w14:paraId="76F1FC68" w14:textId="01E14BAA" w:rsidR="00997D0C" w:rsidRDefault="000F6A08" w:rsidP="00C6112B">
      <w:pPr>
        <w:pStyle w:val="MTDisplayEquation"/>
      </w:pPr>
      <w:r w:rsidRPr="000F6A08">
        <w:rPr>
          <w:position w:val="-54"/>
        </w:rPr>
        <w:object w:dxaOrig="13980" w:dyaOrig="1200" w14:anchorId="082C822E">
          <v:shape id="_x0000_i1087" type="#_x0000_t75" style="width:698.7pt;height:60.1pt" o:ole="">
            <v:imagedata r:id="rId129" o:title=""/>
          </v:shape>
          <o:OLEObject Type="Embed" ProgID="Equation.DSMT4" ShapeID="_x0000_i1087" DrawAspect="Content" ObjectID="_1723816129" r:id="rId130"/>
        </w:object>
      </w:r>
    </w:p>
    <w:p w14:paraId="5F9E713F" w14:textId="6F7BC5C6" w:rsidR="00997D0C" w:rsidRPr="00997D0C" w:rsidRDefault="009112DF" w:rsidP="00997D0C">
      <w:r w:rsidRPr="009112DF">
        <w:rPr>
          <w:position w:val="-54"/>
        </w:rPr>
        <w:object w:dxaOrig="13980" w:dyaOrig="1200" w14:anchorId="5C6B6390">
          <v:shape id="_x0000_i1088" type="#_x0000_t75" style="width:698.7pt;height:60.1pt" o:ole="">
            <v:imagedata r:id="rId131" o:title=""/>
          </v:shape>
          <o:OLEObject Type="Embed" ProgID="Equation.DSMT4" ShapeID="_x0000_i1088" DrawAspect="Content" ObjectID="_1723816130" r:id="rId132"/>
        </w:object>
      </w:r>
    </w:p>
    <w:p w14:paraId="538F165E" w14:textId="4983AF8B" w:rsidR="00017DCA" w:rsidRPr="00017DCA" w:rsidRDefault="0095179E" w:rsidP="00C6112B">
      <w:pPr>
        <w:pStyle w:val="MTDisplayEquation"/>
        <w:rPr>
          <w:rFonts w:ascii="Times New Roman" w:eastAsia="標楷體" w:hAnsi="Times New Roman" w:cs="Times New Roman"/>
        </w:rPr>
      </w:pPr>
      <w:r w:rsidRPr="0095179E">
        <w:rPr>
          <w:position w:val="-54"/>
        </w:rPr>
        <w:object w:dxaOrig="13980" w:dyaOrig="1200" w14:anchorId="2E8AD14A">
          <v:shape id="_x0000_i1089" type="#_x0000_t75" style="width:698.1pt;height:60.1pt" o:ole="">
            <v:imagedata r:id="rId133" o:title=""/>
          </v:shape>
          <o:OLEObject Type="Embed" ProgID="Equation.DSMT4" ShapeID="_x0000_i1089" DrawAspect="Content" ObjectID="_1723816131" r:id="rId134"/>
        </w:object>
      </w:r>
    </w:p>
    <w:p w14:paraId="335A0704" w14:textId="77777777" w:rsidR="00017DCA" w:rsidRPr="00017DCA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tab/>
      </w:r>
    </w:p>
    <w:p w14:paraId="6CC558FF" w14:textId="2A4FAC9B" w:rsidR="00CB4F01" w:rsidRPr="00312F89" w:rsidRDefault="007E32AF" w:rsidP="00C6112B">
      <w:pPr>
        <w:pStyle w:val="MTDisplayEquation"/>
        <w:rPr>
          <w:rFonts w:ascii="Times New Roman" w:eastAsia="標楷體" w:hAnsi="Times New Roman" w:cs="Times New Roman"/>
        </w:rPr>
      </w:pPr>
      <w:r w:rsidRPr="007E32AF">
        <w:rPr>
          <w:position w:val="-54"/>
        </w:rPr>
        <w:object w:dxaOrig="13980" w:dyaOrig="1200" w14:anchorId="1E8BCEAA">
          <v:shape id="_x0000_i1090" type="#_x0000_t75" style="width:699.95pt;height:60.1pt" o:ole="">
            <v:imagedata r:id="rId135" o:title=""/>
          </v:shape>
          <o:OLEObject Type="Embed" ProgID="Equation.DSMT4" ShapeID="_x0000_i1090" DrawAspect="Content" ObjectID="_1723816132" r:id="rId136"/>
        </w:object>
      </w:r>
    </w:p>
    <w:p w14:paraId="69F42D43" w14:textId="439E8EF9" w:rsidR="00017DCA" w:rsidRPr="00017DCA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7E32AF" w:rsidRPr="006A6775">
        <w:rPr>
          <w:position w:val="-32"/>
        </w:rPr>
        <w:object w:dxaOrig="11000" w:dyaOrig="760" w14:anchorId="74840DDF">
          <v:shape id="_x0000_i1091" type="#_x0000_t75" style="width:549.7pt;height:37.55pt" o:ole="">
            <v:imagedata r:id="rId137" o:title=""/>
          </v:shape>
          <o:OLEObject Type="Embed" ProgID="Equation.DSMT4" ShapeID="_x0000_i1091" DrawAspect="Content" ObjectID="_1723816133" r:id="rId138"/>
        </w:object>
      </w:r>
      <w:r w:rsidR="004E338F" w:rsidRPr="006A6775">
        <w:rPr>
          <w:position w:val="-32"/>
        </w:rPr>
        <w:object w:dxaOrig="11000" w:dyaOrig="760" w14:anchorId="0F4D4768">
          <v:shape id="_x0000_i1092" type="#_x0000_t75" style="width:549.7pt;height:37.55pt" o:ole="">
            <v:imagedata r:id="rId139" o:title=""/>
          </v:shape>
          <o:OLEObject Type="Embed" ProgID="Equation.DSMT4" ShapeID="_x0000_i1092" DrawAspect="Content" ObjectID="_1723816134" r:id="rId140"/>
        </w:object>
      </w:r>
    </w:p>
    <w:p w14:paraId="66CA1EB8" w14:textId="284EA478" w:rsidR="0077606D" w:rsidRDefault="003F0B76" w:rsidP="00C6112B">
      <w:pPr>
        <w:pStyle w:val="MTDisplayEquation"/>
      </w:pPr>
      <w:r w:rsidRPr="001F3F22">
        <w:rPr>
          <w:position w:val="-32"/>
        </w:rPr>
        <w:object w:dxaOrig="5860" w:dyaOrig="760" w14:anchorId="08B11F76">
          <v:shape id="_x0000_i1093" type="#_x0000_t75" style="width:293pt;height:38.2pt" o:ole="">
            <v:imagedata r:id="rId141" o:title=""/>
          </v:shape>
          <o:OLEObject Type="Embed" ProgID="Equation.DSMT4" ShapeID="_x0000_i1093" DrawAspect="Content" ObjectID="_1723816135" r:id="rId142"/>
        </w:object>
      </w:r>
    </w:p>
    <w:p w14:paraId="6C085413" w14:textId="6CB918E4" w:rsidR="00FD71CB" w:rsidRDefault="00FF0E36" w:rsidP="00FD71CB">
      <w:r w:rsidRPr="00065955">
        <w:rPr>
          <w:position w:val="-32"/>
        </w:rPr>
        <w:object w:dxaOrig="7660" w:dyaOrig="760" w14:anchorId="57ABF864">
          <v:shape id="_x0000_i1094" type="#_x0000_t75" style="width:383.15pt;height:38.2pt" o:ole="">
            <v:imagedata r:id="rId143" o:title=""/>
          </v:shape>
          <o:OLEObject Type="Embed" ProgID="Equation.DSMT4" ShapeID="_x0000_i1094" DrawAspect="Content" ObjectID="_1723816136" r:id="rId144"/>
        </w:object>
      </w:r>
    </w:p>
    <w:p w14:paraId="4B3AB6F5" w14:textId="63F52BBC" w:rsidR="00FD71CB" w:rsidRDefault="00FD71CB" w:rsidP="00FD71CB">
      <w:r w:rsidRPr="00065955">
        <w:rPr>
          <w:position w:val="-32"/>
        </w:rPr>
        <w:object w:dxaOrig="7180" w:dyaOrig="760" w14:anchorId="1149C72D">
          <v:shape id="_x0000_i1095" type="#_x0000_t75" style="width:358.75pt;height:38.2pt" o:ole="">
            <v:imagedata r:id="rId145" o:title=""/>
          </v:shape>
          <o:OLEObject Type="Embed" ProgID="Equation.DSMT4" ShapeID="_x0000_i1095" DrawAspect="Content" ObjectID="_1723816137" r:id="rId146"/>
        </w:object>
      </w:r>
    </w:p>
    <w:p w14:paraId="4F9BBCE3" w14:textId="5C45F444" w:rsidR="00C11218" w:rsidRDefault="00C11218" w:rsidP="00FD71CB">
      <w:r w:rsidRPr="00065955">
        <w:rPr>
          <w:position w:val="-32"/>
        </w:rPr>
        <w:object w:dxaOrig="7220" w:dyaOrig="760" w14:anchorId="60A33171">
          <v:shape id="_x0000_i1096" type="#_x0000_t75" style="width:361.25pt;height:38.2pt" o:ole="">
            <v:imagedata r:id="rId147" o:title=""/>
          </v:shape>
          <o:OLEObject Type="Embed" ProgID="Equation.DSMT4" ShapeID="_x0000_i1096" DrawAspect="Content" ObjectID="_1723816138" r:id="rId148"/>
        </w:object>
      </w:r>
    </w:p>
    <w:p w14:paraId="02B8C6E6" w14:textId="1F6B6DAA" w:rsidR="00C11218" w:rsidRDefault="00C11218" w:rsidP="00FD71CB">
      <w:r w:rsidRPr="00065955">
        <w:rPr>
          <w:position w:val="-32"/>
        </w:rPr>
        <w:object w:dxaOrig="7060" w:dyaOrig="760" w14:anchorId="5A6300A8">
          <v:shape id="_x0000_i1097" type="#_x0000_t75" style="width:353.1pt;height:38.2pt" o:ole="">
            <v:imagedata r:id="rId149" o:title=""/>
          </v:shape>
          <o:OLEObject Type="Embed" ProgID="Equation.DSMT4" ShapeID="_x0000_i1097" DrawAspect="Content" ObjectID="_1723816139" r:id="rId150"/>
        </w:object>
      </w:r>
    </w:p>
    <w:p w14:paraId="775ACB41" w14:textId="3AE8BF36" w:rsidR="00C11218" w:rsidRDefault="00C11218" w:rsidP="00FD71CB">
      <w:r w:rsidRPr="00065955">
        <w:rPr>
          <w:position w:val="-32"/>
        </w:rPr>
        <w:object w:dxaOrig="7080" w:dyaOrig="760" w14:anchorId="170CE8DD">
          <v:shape id="_x0000_i1098" type="#_x0000_t75" style="width:353.75pt;height:38.2pt" o:ole="">
            <v:imagedata r:id="rId151" o:title=""/>
          </v:shape>
          <o:OLEObject Type="Embed" ProgID="Equation.DSMT4" ShapeID="_x0000_i1098" DrawAspect="Content" ObjectID="_1723816140" r:id="rId152"/>
        </w:object>
      </w:r>
    </w:p>
    <w:p w14:paraId="0DFC5F06" w14:textId="2DC15C7E" w:rsidR="00F2497E" w:rsidRDefault="00F2497E" w:rsidP="00FD71CB">
      <w:r w:rsidRPr="00065955">
        <w:rPr>
          <w:position w:val="-32"/>
        </w:rPr>
        <w:object w:dxaOrig="5899" w:dyaOrig="760" w14:anchorId="46526B50">
          <v:shape id="_x0000_i1099" type="#_x0000_t75" style="width:294.9pt;height:38.2pt" o:ole="">
            <v:imagedata r:id="rId153" o:title=""/>
          </v:shape>
          <o:OLEObject Type="Embed" ProgID="Equation.DSMT4" ShapeID="_x0000_i1099" DrawAspect="Content" ObjectID="_1723816141" r:id="rId154"/>
        </w:object>
      </w:r>
    </w:p>
    <w:p w14:paraId="6E060DD6" w14:textId="4C5483B4" w:rsidR="00F2497E" w:rsidRDefault="00F2497E" w:rsidP="00FD71CB">
      <w:r w:rsidRPr="00065955">
        <w:rPr>
          <w:position w:val="-32"/>
        </w:rPr>
        <w:object w:dxaOrig="7220" w:dyaOrig="760" w14:anchorId="04E57170">
          <v:shape id="_x0000_i1100" type="#_x0000_t75" style="width:361.25pt;height:38.2pt" o:ole="">
            <v:imagedata r:id="rId155" o:title=""/>
          </v:shape>
          <o:OLEObject Type="Embed" ProgID="Equation.DSMT4" ShapeID="_x0000_i1100" DrawAspect="Content" ObjectID="_1723816142" r:id="rId156"/>
        </w:object>
      </w:r>
    </w:p>
    <w:p w14:paraId="614D7AB6" w14:textId="7ACB08B8" w:rsidR="00F2497E" w:rsidRDefault="00D76EC4" w:rsidP="00FD71CB">
      <w:r w:rsidRPr="00065955">
        <w:rPr>
          <w:position w:val="-32"/>
        </w:rPr>
        <w:object w:dxaOrig="7280" w:dyaOrig="760" w14:anchorId="2EB03D8C">
          <v:shape id="_x0000_i1101" type="#_x0000_t75" style="width:363.75pt;height:38.2pt" o:ole="">
            <v:imagedata r:id="rId157" o:title=""/>
          </v:shape>
          <o:OLEObject Type="Embed" ProgID="Equation.DSMT4" ShapeID="_x0000_i1101" DrawAspect="Content" ObjectID="_1723816143" r:id="rId158"/>
        </w:object>
      </w:r>
    </w:p>
    <w:p w14:paraId="5A1A635E" w14:textId="4C094CB5" w:rsidR="00D76EC4" w:rsidRDefault="00D76EC4" w:rsidP="00FD71CB">
      <w:r w:rsidRPr="00065955">
        <w:rPr>
          <w:position w:val="-32"/>
        </w:rPr>
        <w:object w:dxaOrig="7119" w:dyaOrig="760" w14:anchorId="30CBB8FC">
          <v:shape id="_x0000_i1102" type="#_x0000_t75" style="width:356.25pt;height:38.2pt" o:ole="">
            <v:imagedata r:id="rId159" o:title=""/>
          </v:shape>
          <o:OLEObject Type="Embed" ProgID="Equation.DSMT4" ShapeID="_x0000_i1102" DrawAspect="Content" ObjectID="_1723816144" r:id="rId160"/>
        </w:object>
      </w:r>
    </w:p>
    <w:p w14:paraId="1BD08C28" w14:textId="09EE3234" w:rsidR="00D76EC4" w:rsidRDefault="00D76EC4" w:rsidP="00FD71CB">
      <w:r w:rsidRPr="00065955">
        <w:rPr>
          <w:position w:val="-32"/>
        </w:rPr>
        <w:object w:dxaOrig="7119" w:dyaOrig="760" w14:anchorId="751035D5">
          <v:shape id="_x0000_i1103" type="#_x0000_t75" style="width:356.25pt;height:38.2pt" o:ole="">
            <v:imagedata r:id="rId161" o:title=""/>
          </v:shape>
          <o:OLEObject Type="Embed" ProgID="Equation.DSMT4" ShapeID="_x0000_i1103" DrawAspect="Content" ObjectID="_1723816145" r:id="rId162"/>
        </w:object>
      </w:r>
    </w:p>
    <w:p w14:paraId="6DD20972" w14:textId="1C6C921C" w:rsidR="00F2497E" w:rsidRDefault="00DB392C" w:rsidP="00FD71CB">
      <w:r w:rsidRPr="00065955">
        <w:rPr>
          <w:position w:val="-32"/>
        </w:rPr>
        <w:object w:dxaOrig="5800" w:dyaOrig="760" w14:anchorId="3CFE4EC4">
          <v:shape id="_x0000_i1104" type="#_x0000_t75" style="width:289.9pt;height:38.2pt" o:ole="">
            <v:imagedata r:id="rId163" o:title=""/>
          </v:shape>
          <o:OLEObject Type="Embed" ProgID="Equation.DSMT4" ShapeID="_x0000_i1104" DrawAspect="Content" ObjectID="_1723816146" r:id="rId164"/>
        </w:object>
      </w:r>
    </w:p>
    <w:p w14:paraId="0393FD53" w14:textId="77777777" w:rsidR="00DB392C" w:rsidRDefault="00DB392C" w:rsidP="00C6112B">
      <w:pPr>
        <w:pStyle w:val="MTDisplayEquation"/>
      </w:pPr>
      <w:r w:rsidRPr="00065955">
        <w:rPr>
          <w:position w:val="-32"/>
        </w:rPr>
        <w:object w:dxaOrig="7620" w:dyaOrig="760" w14:anchorId="40E43713">
          <v:shape id="_x0000_i1105" type="#_x0000_t75" style="width:381.3pt;height:38.2pt" o:ole="">
            <v:imagedata r:id="rId165" o:title=""/>
          </v:shape>
          <o:OLEObject Type="Embed" ProgID="Equation.DSMT4" ShapeID="_x0000_i1105" DrawAspect="Content" ObjectID="_1723816147" r:id="rId166"/>
        </w:object>
      </w:r>
    </w:p>
    <w:p w14:paraId="3180A40C" w14:textId="25026BA4" w:rsidR="00DB392C" w:rsidRDefault="00DB392C" w:rsidP="00C6112B">
      <w:pPr>
        <w:pStyle w:val="MTDisplayEquation"/>
      </w:pPr>
      <w:r w:rsidRPr="00065955">
        <w:rPr>
          <w:position w:val="-32"/>
        </w:rPr>
        <w:object w:dxaOrig="7040" w:dyaOrig="760" w14:anchorId="5461C153">
          <v:shape id="_x0000_i1106" type="#_x0000_t75" style="width:351.85pt;height:38.2pt" o:ole="">
            <v:imagedata r:id="rId167" o:title=""/>
          </v:shape>
          <o:OLEObject Type="Embed" ProgID="Equation.DSMT4" ShapeID="_x0000_i1106" DrawAspect="Content" ObjectID="_1723816148" r:id="rId168"/>
        </w:object>
      </w:r>
    </w:p>
    <w:p w14:paraId="68E84020" w14:textId="1843CBEF" w:rsidR="00613C32" w:rsidRDefault="00613C32" w:rsidP="00613C32">
      <w:r w:rsidRPr="00065955">
        <w:rPr>
          <w:position w:val="-32"/>
        </w:rPr>
        <w:object w:dxaOrig="7060" w:dyaOrig="760" w14:anchorId="286807C9">
          <v:shape id="_x0000_i1107" type="#_x0000_t75" style="width:353.1pt;height:38.2pt" o:ole="">
            <v:imagedata r:id="rId169" o:title=""/>
          </v:shape>
          <o:OLEObject Type="Embed" ProgID="Equation.DSMT4" ShapeID="_x0000_i1107" DrawAspect="Content" ObjectID="_1723816149" r:id="rId170"/>
        </w:object>
      </w:r>
    </w:p>
    <w:p w14:paraId="7BF34E16" w14:textId="71C5DB8A" w:rsidR="00613C32" w:rsidRDefault="00613C32" w:rsidP="00613C32">
      <w:r w:rsidRPr="00065955">
        <w:rPr>
          <w:position w:val="-32"/>
        </w:rPr>
        <w:object w:dxaOrig="5860" w:dyaOrig="760" w14:anchorId="57702509">
          <v:shape id="_x0000_i1108" type="#_x0000_t75" style="width:293pt;height:38.2pt" o:ole="">
            <v:imagedata r:id="rId171" o:title=""/>
          </v:shape>
          <o:OLEObject Type="Embed" ProgID="Equation.DSMT4" ShapeID="_x0000_i1108" DrawAspect="Content" ObjectID="_1723816150" r:id="rId172"/>
        </w:object>
      </w:r>
    </w:p>
    <w:p w14:paraId="4E843FE2" w14:textId="6C3668C0" w:rsidR="00613C32" w:rsidRDefault="00613C32" w:rsidP="00613C32">
      <w:r w:rsidRPr="00065955">
        <w:rPr>
          <w:position w:val="-32"/>
        </w:rPr>
        <w:object w:dxaOrig="7080" w:dyaOrig="760" w14:anchorId="28492C5B">
          <v:shape id="_x0000_i1109" type="#_x0000_t75" style="width:353.75pt;height:38.2pt" o:ole="">
            <v:imagedata r:id="rId173" o:title=""/>
          </v:shape>
          <o:OLEObject Type="Embed" ProgID="Equation.DSMT4" ShapeID="_x0000_i1109" DrawAspect="Content" ObjectID="_1723816151" r:id="rId174"/>
        </w:object>
      </w:r>
    </w:p>
    <w:p w14:paraId="7E5D8CA3" w14:textId="33B77537" w:rsidR="00613C32" w:rsidRDefault="00613C32" w:rsidP="00613C32">
      <w:r w:rsidRPr="00065955">
        <w:rPr>
          <w:position w:val="-32"/>
        </w:rPr>
        <w:object w:dxaOrig="7100" w:dyaOrig="760" w14:anchorId="0A41D9AB">
          <v:shape id="_x0000_i1110" type="#_x0000_t75" style="width:355pt;height:38.2pt" o:ole="">
            <v:imagedata r:id="rId175" o:title=""/>
          </v:shape>
          <o:OLEObject Type="Embed" ProgID="Equation.DSMT4" ShapeID="_x0000_i1110" DrawAspect="Content" ObjectID="_1723816152" r:id="rId176"/>
        </w:object>
      </w:r>
    </w:p>
    <w:p w14:paraId="2018874A" w14:textId="6CA42F05" w:rsidR="005F440A" w:rsidRDefault="005F440A" w:rsidP="00613C32">
      <w:r w:rsidRPr="00065955">
        <w:rPr>
          <w:position w:val="-32"/>
        </w:rPr>
        <w:object w:dxaOrig="10540" w:dyaOrig="760" w14:anchorId="4FF21F66">
          <v:shape id="_x0000_i1111" type="#_x0000_t75" style="width:527.15pt;height:38.2pt" o:ole="">
            <v:imagedata r:id="rId177" o:title=""/>
          </v:shape>
          <o:OLEObject Type="Embed" ProgID="Equation.DSMT4" ShapeID="_x0000_i1111" DrawAspect="Content" ObjectID="_1723816153" r:id="rId178"/>
        </w:object>
      </w:r>
    </w:p>
    <w:p w14:paraId="71ACD08B" w14:textId="14FF3E38" w:rsidR="005F440A" w:rsidRDefault="005F440A" w:rsidP="00613C32">
      <w:r w:rsidRPr="00065955">
        <w:rPr>
          <w:position w:val="-32"/>
        </w:rPr>
        <w:object w:dxaOrig="2860" w:dyaOrig="760" w14:anchorId="2052CDEC">
          <v:shape id="_x0000_i1112" type="#_x0000_t75" style="width:142.75pt;height:38.2pt" o:ole="">
            <v:imagedata r:id="rId179" o:title=""/>
          </v:shape>
          <o:OLEObject Type="Embed" ProgID="Equation.DSMT4" ShapeID="_x0000_i1112" DrawAspect="Content" ObjectID="_1723816154" r:id="rId180"/>
        </w:object>
      </w:r>
    </w:p>
    <w:p w14:paraId="1809F22A" w14:textId="7E67EB61" w:rsidR="0077606D" w:rsidRPr="00412AD4" w:rsidRDefault="005F440A" w:rsidP="00BA5DE9">
      <w:pPr>
        <w:rPr>
          <w:rFonts w:ascii="Times New Roman" w:eastAsia="標楷體" w:hAnsi="Times New Roman" w:cs="Times New Roman"/>
        </w:rPr>
      </w:pPr>
      <w:r w:rsidRPr="00065955">
        <w:rPr>
          <w:position w:val="-32"/>
        </w:rPr>
        <w:object w:dxaOrig="10560" w:dyaOrig="760" w14:anchorId="6F0D5964">
          <v:shape id="_x0000_i1113" type="#_x0000_t75" style="width:527.8pt;height:38.2pt" o:ole="">
            <v:imagedata r:id="rId181" o:title=""/>
          </v:shape>
          <o:OLEObject Type="Embed" ProgID="Equation.DSMT4" ShapeID="_x0000_i1113" DrawAspect="Content" ObjectID="_1723816155" r:id="rId182"/>
        </w:object>
      </w:r>
    </w:p>
    <w:p w14:paraId="509BEECD" w14:textId="77777777" w:rsidR="00463EA1" w:rsidRDefault="00AC62F1" w:rsidP="00AC62F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S</w:t>
      </w:r>
      <w:r>
        <w:rPr>
          <w:rFonts w:ascii="Times New Roman" w:eastAsia="標楷體" w:hAnsi="Times New Roman" w:cs="Times New Roman"/>
        </w:rPr>
        <w:t>imulation</w:t>
      </w:r>
    </w:p>
    <w:p w14:paraId="09251B7F" w14:textId="77777777" w:rsidR="003571DE" w:rsidRPr="000A6669" w:rsidRDefault="003571DE" w:rsidP="003571DE">
      <w:pPr>
        <w:pStyle w:val="a3"/>
        <w:ind w:leftChars="0"/>
        <w:rPr>
          <w:rFonts w:ascii="Times New Roman" w:eastAsia="標楷體" w:hAnsi="Times New Roman" w:cs="Times New Roman"/>
          <w:color w:val="000000" w:themeColor="text1"/>
        </w:rPr>
      </w:pPr>
      <w:r w:rsidRPr="000A6669">
        <w:rPr>
          <w:rFonts w:ascii="Times New Roman" w:eastAsia="標楷體" w:hAnsi="Times New Roman" w:cs="Times New Roman" w:hint="eastAsia"/>
          <w:color w:val="000000" w:themeColor="text1"/>
        </w:rPr>
        <w:t>G</w:t>
      </w:r>
      <w:r w:rsidRPr="000A6669">
        <w:rPr>
          <w:rFonts w:ascii="Times New Roman" w:eastAsia="標楷體" w:hAnsi="Times New Roman" w:cs="Times New Roman"/>
          <w:color w:val="000000" w:themeColor="text1"/>
        </w:rPr>
        <w:t>iven</w:t>
      </w:r>
    </w:p>
    <w:p w14:paraId="6F9C95A0" w14:textId="77777777" w:rsidR="003571DE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lastRenderedPageBreak/>
        <w:tab/>
      </w:r>
      <w:r w:rsidR="000F3777" w:rsidRPr="00C6112B">
        <w:rPr>
          <w:position w:val="-12"/>
        </w:rPr>
        <w:object w:dxaOrig="4280" w:dyaOrig="360" w14:anchorId="55D60F69">
          <v:shape id="_x0000_i1114" type="#_x0000_t75" style="width:214.1pt;height:18.15pt" o:ole="">
            <v:imagedata r:id="rId183" o:title=""/>
          </v:shape>
          <o:OLEObject Type="Embed" ProgID="Equation.DSMT4" ShapeID="_x0000_i1114" DrawAspect="Content" ObjectID="_1723816156" r:id="rId184"/>
        </w:object>
      </w:r>
    </w:p>
    <w:p w14:paraId="652507B2" w14:textId="77777777" w:rsidR="003571DE" w:rsidRPr="000A6669" w:rsidRDefault="003571DE" w:rsidP="003571DE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G</w:t>
      </w:r>
      <w:r>
        <w:rPr>
          <w:rFonts w:ascii="Times New Roman" w:eastAsia="標楷體" w:hAnsi="Times New Roman" w:cs="Times New Roman"/>
        </w:rPr>
        <w:t xml:space="preserve">enerate </w:t>
      </w:r>
    </w:p>
    <w:p w14:paraId="58A51925" w14:textId="7F4317A1" w:rsidR="003571DE" w:rsidRPr="000A6669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D96EE2" w:rsidRPr="00D96EE2">
        <w:rPr>
          <w:position w:val="-60"/>
        </w:rPr>
        <w:object w:dxaOrig="10120" w:dyaOrig="1320" w14:anchorId="101A15A6">
          <v:shape id="_x0000_i1115" type="#_x0000_t75" style="width:505.9pt;height:65.75pt" o:ole="">
            <v:imagedata r:id="rId185" o:title=""/>
          </v:shape>
          <o:OLEObject Type="Embed" ProgID="Equation.DSMT4" ShapeID="_x0000_i1115" DrawAspect="Content" ObjectID="_1723816157" r:id="rId186"/>
        </w:object>
      </w:r>
    </w:p>
    <w:p w14:paraId="50C28658" w14:textId="746A6F4A" w:rsidR="003571DE" w:rsidRPr="000F3777" w:rsidRDefault="00C6112B" w:rsidP="000F3777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A408D9" w:rsidRPr="00C6112B">
        <w:rPr>
          <w:position w:val="-10"/>
        </w:rPr>
        <w:object w:dxaOrig="1040" w:dyaOrig="320" w14:anchorId="53BD475D">
          <v:shape id="_x0000_i1116" type="#_x0000_t75" style="width:51.95pt;height:16.3pt" o:ole="">
            <v:imagedata r:id="rId187" o:title=""/>
          </v:shape>
          <o:OLEObject Type="Embed" ProgID="Equation.DSMT4" ShapeID="_x0000_i1116" DrawAspect="Content" ObjectID="_1723816158" r:id="rId188"/>
        </w:object>
      </w:r>
      <w:r w:rsidR="000F3777">
        <w:rPr>
          <w:rFonts w:hint="eastAsia"/>
        </w:rPr>
        <w:t xml:space="preserve"> </w:t>
      </w:r>
      <w:r w:rsidR="003571DE">
        <w:rPr>
          <w:rFonts w:ascii="Times New Roman" w:eastAsia="標楷體" w:hAnsi="Times New Roman" w:cs="Times New Roman"/>
        </w:rPr>
        <w:t xml:space="preserve">that is </w:t>
      </w:r>
      <w:r w:rsidR="002E35D3" w:rsidRPr="00C6112B">
        <w:rPr>
          <w:position w:val="-12"/>
        </w:rPr>
        <w:object w:dxaOrig="2320" w:dyaOrig="360" w14:anchorId="1F678E42">
          <v:shape id="_x0000_i1117" type="#_x0000_t75" style="width:115.85pt;height:18.15pt" o:ole="">
            <v:imagedata r:id="rId189" o:title=""/>
          </v:shape>
          <o:OLEObject Type="Embed" ProgID="Equation.DSMT4" ShapeID="_x0000_i1117" DrawAspect="Content" ObjectID="_1723816159" r:id="rId190"/>
        </w:object>
      </w:r>
    </w:p>
    <w:p w14:paraId="50CE4FCD" w14:textId="4E4E0342" w:rsidR="00AB1E0D" w:rsidRDefault="0050406E" w:rsidP="00FC7FCC">
      <w:pPr>
        <w:jc w:val="center"/>
        <w:rPr>
          <w:rFonts w:ascii="Times New Roman" w:eastAsia="標楷體" w:hAnsi="Times New Roman" w:cs="Times New Roman"/>
          <w:color w:val="0070C0"/>
        </w:rPr>
      </w:pPr>
      <w:r w:rsidRPr="00FB3FDC">
        <w:rPr>
          <w:rFonts w:ascii="Times New Roman" w:eastAsia="標楷體" w:hAnsi="Times New Roman" w:cs="Times New Roman"/>
          <w:position w:val="-72"/>
        </w:rPr>
        <w:object w:dxaOrig="7580" w:dyaOrig="1560" w14:anchorId="7481BD5E">
          <v:shape id="_x0000_i1118" type="#_x0000_t75" style="width:378.8pt;height:78.25pt" o:ole="">
            <v:imagedata r:id="rId191" o:title=""/>
          </v:shape>
          <o:OLEObject Type="Embed" ProgID="Equation.DSMT4" ShapeID="_x0000_i1118" DrawAspect="Content" ObjectID="_1723816160" r:id="rId192"/>
        </w:object>
      </w:r>
    </w:p>
    <w:bookmarkStart w:id="0" w:name="_Hlk108970400"/>
    <w:p w14:paraId="74BCDC68" w14:textId="53717698" w:rsidR="008F690B" w:rsidRDefault="002E35D3" w:rsidP="002B417A">
      <w:pPr>
        <w:rPr>
          <w:rFonts w:ascii="Times New Roman" w:eastAsia="標楷體" w:hAnsi="Times New Roman" w:cs="Times New Roman"/>
          <w:color w:val="0070C0"/>
        </w:rPr>
      </w:pPr>
      <w:r w:rsidRPr="003B30BD">
        <w:rPr>
          <w:rFonts w:ascii="Times New Roman" w:eastAsia="標楷體" w:hAnsi="Times New Roman" w:cs="Times New Roman"/>
          <w:position w:val="-30"/>
        </w:rPr>
        <w:object w:dxaOrig="7020" w:dyaOrig="720" w14:anchorId="0986AE52">
          <v:shape id="_x0000_i1119" type="#_x0000_t75" style="width:350.6pt;height:36.3pt" o:ole="">
            <v:imagedata r:id="rId193" o:title=""/>
          </v:shape>
          <o:OLEObject Type="Embed" ProgID="Equation.DSMT4" ShapeID="_x0000_i1119" DrawAspect="Content" ObjectID="_1723816161" r:id="rId194"/>
        </w:object>
      </w:r>
      <w:bookmarkEnd w:id="0"/>
    </w:p>
    <w:bookmarkStart w:id="1" w:name="_Hlk108970406"/>
    <w:p w14:paraId="24DABEC4" w14:textId="0C9C5F7A" w:rsidR="002B417A" w:rsidRDefault="007A43F5" w:rsidP="002B417A">
      <w:pPr>
        <w:rPr>
          <w:rFonts w:ascii="Times New Roman" w:eastAsia="標楷體" w:hAnsi="Times New Roman" w:cs="Times New Roman"/>
          <w:color w:val="0070C0"/>
        </w:rPr>
      </w:pPr>
      <w:r w:rsidRPr="003B30BD">
        <w:rPr>
          <w:rFonts w:ascii="Times New Roman" w:eastAsia="標楷體" w:hAnsi="Times New Roman" w:cs="Times New Roman"/>
          <w:position w:val="-30"/>
        </w:rPr>
        <w:object w:dxaOrig="10560" w:dyaOrig="720" w14:anchorId="7AF21801">
          <v:shape id="_x0000_i1120" type="#_x0000_t75" style="width:527.15pt;height:36.95pt" o:ole="">
            <v:imagedata r:id="rId195" o:title=""/>
          </v:shape>
          <o:OLEObject Type="Embed" ProgID="Equation.DSMT4" ShapeID="_x0000_i1120" DrawAspect="Content" ObjectID="_1723816162" r:id="rId196"/>
        </w:object>
      </w:r>
      <w:bookmarkStart w:id="2" w:name="_Hlk108970515"/>
      <w:bookmarkEnd w:id="1"/>
      <w:r w:rsidR="00470488" w:rsidRPr="0001696B">
        <w:rPr>
          <w:rFonts w:ascii="Times New Roman" w:eastAsia="標楷體" w:hAnsi="Times New Roman" w:cs="Times New Roman"/>
          <w:position w:val="-176"/>
        </w:rPr>
        <w:object w:dxaOrig="10080" w:dyaOrig="6540" w14:anchorId="22DC45E8">
          <v:shape id="_x0000_i1121" type="#_x0000_t75" style="width:502.75pt;height:333.1pt" o:ole="">
            <v:imagedata r:id="rId197" o:title=""/>
          </v:shape>
          <o:OLEObject Type="Embed" ProgID="Equation.DSMT4" ShapeID="_x0000_i1121" DrawAspect="Content" ObjectID="_1723816163" r:id="rId198"/>
        </w:object>
      </w:r>
      <w:bookmarkEnd w:id="2"/>
    </w:p>
    <w:bookmarkStart w:id="3" w:name="_Hlk108970527"/>
    <w:p w14:paraId="694B8F6E" w14:textId="153E1280" w:rsidR="002B417A" w:rsidRDefault="00966F49" w:rsidP="002B417A">
      <w:pPr>
        <w:rPr>
          <w:rFonts w:ascii="Times New Roman" w:eastAsia="標楷體" w:hAnsi="Times New Roman" w:cs="Times New Roman"/>
          <w:color w:val="0070C0"/>
        </w:rPr>
      </w:pPr>
      <w:r w:rsidRPr="00966F49">
        <w:rPr>
          <w:rFonts w:ascii="Times New Roman" w:eastAsia="標楷體" w:hAnsi="Times New Roman" w:cs="Times New Roman"/>
          <w:position w:val="-138"/>
        </w:rPr>
        <w:object w:dxaOrig="8080" w:dyaOrig="5780" w14:anchorId="18286B7F">
          <v:shape id="_x0000_i1122" type="#_x0000_t75" style="width:403.85pt;height:294.25pt" o:ole="">
            <v:imagedata r:id="rId199" o:title=""/>
          </v:shape>
          <o:OLEObject Type="Embed" ProgID="Equation.DSMT4" ShapeID="_x0000_i1122" DrawAspect="Content" ObjectID="_1723816164" r:id="rId200"/>
        </w:object>
      </w:r>
      <w:bookmarkStart w:id="4" w:name="_Hlk108970537"/>
      <w:bookmarkEnd w:id="3"/>
      <w:r w:rsidR="008A3834" w:rsidRPr="008A3834">
        <w:rPr>
          <w:rFonts w:ascii="Times New Roman" w:eastAsia="標楷體" w:hAnsi="Times New Roman" w:cs="Times New Roman"/>
          <w:position w:val="-152"/>
        </w:rPr>
        <w:object w:dxaOrig="8040" w:dyaOrig="6080" w14:anchorId="50E2102A">
          <v:shape id="_x0000_i1123" type="#_x0000_t75" style="width:401.95pt;height:309.3pt" o:ole="">
            <v:imagedata r:id="rId201" o:title=""/>
          </v:shape>
          <o:OLEObject Type="Embed" ProgID="Equation.DSMT4" ShapeID="_x0000_i1123" DrawAspect="Content" ObjectID="_1723816165" r:id="rId202"/>
        </w:object>
      </w:r>
      <w:bookmarkStart w:id="5" w:name="_Hlk108970544"/>
      <w:bookmarkEnd w:id="4"/>
      <w:r w:rsidR="00CB3D2E" w:rsidRPr="008A3834">
        <w:rPr>
          <w:rFonts w:ascii="Times New Roman" w:eastAsia="標楷體" w:hAnsi="Times New Roman" w:cs="Times New Roman"/>
          <w:position w:val="-136"/>
        </w:rPr>
        <w:object w:dxaOrig="8059" w:dyaOrig="5760" w14:anchorId="11F8832A">
          <v:shape id="_x0000_i1124" type="#_x0000_t75" style="width:403.2pt;height:293pt" o:ole="">
            <v:imagedata r:id="rId203" o:title=""/>
          </v:shape>
          <o:OLEObject Type="Embed" ProgID="Equation.DSMT4" ShapeID="_x0000_i1124" DrawAspect="Content" ObjectID="_1723816166" r:id="rId204"/>
        </w:object>
      </w:r>
      <w:bookmarkStart w:id="6" w:name="_Hlk108970551"/>
      <w:bookmarkEnd w:id="5"/>
      <w:r w:rsidR="00E21221" w:rsidRPr="00CB3D2E">
        <w:rPr>
          <w:rFonts w:ascii="Times New Roman" w:eastAsia="標楷體" w:hAnsi="Times New Roman" w:cs="Times New Roman"/>
          <w:position w:val="-152"/>
        </w:rPr>
        <w:object w:dxaOrig="8140" w:dyaOrig="6080" w14:anchorId="77E0651F">
          <v:shape id="_x0000_i1125" type="#_x0000_t75" style="width:406.95pt;height:309.3pt" o:ole="">
            <v:imagedata r:id="rId205" o:title=""/>
          </v:shape>
          <o:OLEObject Type="Embed" ProgID="Equation.DSMT4" ShapeID="_x0000_i1125" DrawAspect="Content" ObjectID="_1723816167" r:id="rId206"/>
        </w:object>
      </w:r>
      <w:bookmarkStart w:id="7" w:name="_Hlk108970559"/>
      <w:bookmarkEnd w:id="6"/>
      <w:r w:rsidR="00E42CF3" w:rsidRPr="00C170CD">
        <w:rPr>
          <w:rFonts w:ascii="Times New Roman" w:eastAsia="標楷體" w:hAnsi="Times New Roman" w:cs="Times New Roman"/>
          <w:position w:val="-152"/>
        </w:rPr>
        <w:object w:dxaOrig="8040" w:dyaOrig="6080" w14:anchorId="38614230">
          <v:shape id="_x0000_i1126" type="#_x0000_t75" style="width:401.95pt;height:309.9pt" o:ole="">
            <v:imagedata r:id="rId207" o:title=""/>
          </v:shape>
          <o:OLEObject Type="Embed" ProgID="Equation.DSMT4" ShapeID="_x0000_i1126" DrawAspect="Content" ObjectID="_1723816168" r:id="rId208"/>
        </w:object>
      </w:r>
      <w:bookmarkEnd w:id="7"/>
    </w:p>
    <w:sectPr w:rsidR="002B417A" w:rsidSect="002A395D">
      <w:pgSz w:w="16838" w:h="11906" w:orient="landscape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26368A" w14:textId="77777777" w:rsidR="00B508D6" w:rsidRDefault="00B508D6" w:rsidP="0078118F">
      <w:r>
        <w:separator/>
      </w:r>
    </w:p>
  </w:endnote>
  <w:endnote w:type="continuationSeparator" w:id="0">
    <w:p w14:paraId="258CE210" w14:textId="77777777" w:rsidR="00B508D6" w:rsidRDefault="00B508D6" w:rsidP="007811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4802C9" w14:textId="77777777" w:rsidR="00B508D6" w:rsidRDefault="00B508D6" w:rsidP="0078118F">
      <w:r>
        <w:separator/>
      </w:r>
    </w:p>
  </w:footnote>
  <w:footnote w:type="continuationSeparator" w:id="0">
    <w:p w14:paraId="45528B72" w14:textId="77777777" w:rsidR="00B508D6" w:rsidRDefault="00B508D6" w:rsidP="007811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2" type="#_x0000_t75" style="width:11.25pt;height:11.25pt" o:bullet="t">
        <v:imagedata r:id="rId1" o:title="msoF536"/>
      </v:shape>
    </w:pict>
  </w:numPicBullet>
  <w:abstractNum w:abstractNumId="0" w15:restartNumberingAfterBreak="0">
    <w:nsid w:val="369523A5"/>
    <w:multiLevelType w:val="hybridMultilevel"/>
    <w:tmpl w:val="5BC2756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39232D1F"/>
    <w:multiLevelType w:val="hybridMultilevel"/>
    <w:tmpl w:val="07DCD326"/>
    <w:lvl w:ilvl="0" w:tplc="2D0C809A">
      <w:numFmt w:val="bullet"/>
      <w:lvlText w:val=""/>
      <w:lvlJc w:val="left"/>
      <w:pPr>
        <w:ind w:left="360" w:hanging="360"/>
      </w:pPr>
      <w:rPr>
        <w:rFonts w:ascii="Wingdings" w:eastAsia="標楷體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405964D4"/>
    <w:multiLevelType w:val="hybridMultilevel"/>
    <w:tmpl w:val="BF42E062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 w15:restartNumberingAfterBreak="0">
    <w:nsid w:val="4A416DCA"/>
    <w:multiLevelType w:val="hybridMultilevel"/>
    <w:tmpl w:val="5260BA3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4CB042CA"/>
    <w:multiLevelType w:val="hybridMultilevel"/>
    <w:tmpl w:val="9F1441D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6" w15:restartNumberingAfterBreak="0">
    <w:nsid w:val="5D986C27"/>
    <w:multiLevelType w:val="hybridMultilevel"/>
    <w:tmpl w:val="9D62427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7" w15:restartNumberingAfterBreak="0">
    <w:nsid w:val="7B2A41EF"/>
    <w:multiLevelType w:val="hybridMultilevel"/>
    <w:tmpl w:val="3AE4B948"/>
    <w:lvl w:ilvl="0" w:tplc="FAA8A45E">
      <w:start w:val="1"/>
      <w:numFmt w:val="bullet"/>
      <w:lvlText w:val="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num w:numId="1" w16cid:durableId="1549612101">
    <w:abstractNumId w:val="0"/>
  </w:num>
  <w:num w:numId="2" w16cid:durableId="1870684483">
    <w:abstractNumId w:val="3"/>
  </w:num>
  <w:num w:numId="3" w16cid:durableId="133572437">
    <w:abstractNumId w:val="4"/>
  </w:num>
  <w:num w:numId="4" w16cid:durableId="1985309784">
    <w:abstractNumId w:val="5"/>
  </w:num>
  <w:num w:numId="5" w16cid:durableId="574241579">
    <w:abstractNumId w:val="7"/>
  </w:num>
  <w:num w:numId="6" w16cid:durableId="969674629">
    <w:abstractNumId w:val="2"/>
  </w:num>
  <w:num w:numId="7" w16cid:durableId="284847633">
    <w:abstractNumId w:val="1"/>
  </w:num>
  <w:num w:numId="8" w16cid:durableId="195855847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339F9"/>
    <w:rsid w:val="000161F2"/>
    <w:rsid w:val="0001696B"/>
    <w:rsid w:val="00017DCA"/>
    <w:rsid w:val="00027B93"/>
    <w:rsid w:val="00044437"/>
    <w:rsid w:val="0004721C"/>
    <w:rsid w:val="00051E87"/>
    <w:rsid w:val="000853FD"/>
    <w:rsid w:val="000879A0"/>
    <w:rsid w:val="00091061"/>
    <w:rsid w:val="000A0E57"/>
    <w:rsid w:val="000C4C86"/>
    <w:rsid w:val="000D3CB3"/>
    <w:rsid w:val="000F3777"/>
    <w:rsid w:val="000F6A08"/>
    <w:rsid w:val="00113D5B"/>
    <w:rsid w:val="00114499"/>
    <w:rsid w:val="00124928"/>
    <w:rsid w:val="00130DB6"/>
    <w:rsid w:val="00135FB2"/>
    <w:rsid w:val="00150E62"/>
    <w:rsid w:val="00152C09"/>
    <w:rsid w:val="0016558B"/>
    <w:rsid w:val="0018007B"/>
    <w:rsid w:val="001804DA"/>
    <w:rsid w:val="00181501"/>
    <w:rsid w:val="00185319"/>
    <w:rsid w:val="00186736"/>
    <w:rsid w:val="00193BAC"/>
    <w:rsid w:val="001A4394"/>
    <w:rsid w:val="001A7207"/>
    <w:rsid w:val="001B4F7A"/>
    <w:rsid w:val="001C5D44"/>
    <w:rsid w:val="001F0F1F"/>
    <w:rsid w:val="001F2E8A"/>
    <w:rsid w:val="001F3F22"/>
    <w:rsid w:val="001F6382"/>
    <w:rsid w:val="00201C49"/>
    <w:rsid w:val="00242632"/>
    <w:rsid w:val="00270510"/>
    <w:rsid w:val="002739B4"/>
    <w:rsid w:val="00281813"/>
    <w:rsid w:val="0028338D"/>
    <w:rsid w:val="00293E0A"/>
    <w:rsid w:val="00297566"/>
    <w:rsid w:val="00297D95"/>
    <w:rsid w:val="002A0B67"/>
    <w:rsid w:val="002A395D"/>
    <w:rsid w:val="002B3DC5"/>
    <w:rsid w:val="002B417A"/>
    <w:rsid w:val="002E35D3"/>
    <w:rsid w:val="00310702"/>
    <w:rsid w:val="00311746"/>
    <w:rsid w:val="00312F89"/>
    <w:rsid w:val="0031471B"/>
    <w:rsid w:val="00326C32"/>
    <w:rsid w:val="0033450E"/>
    <w:rsid w:val="003432E4"/>
    <w:rsid w:val="003571DE"/>
    <w:rsid w:val="00360B15"/>
    <w:rsid w:val="003665CE"/>
    <w:rsid w:val="00367C34"/>
    <w:rsid w:val="003752DE"/>
    <w:rsid w:val="00375339"/>
    <w:rsid w:val="00381373"/>
    <w:rsid w:val="00387163"/>
    <w:rsid w:val="00387D37"/>
    <w:rsid w:val="0039229F"/>
    <w:rsid w:val="00395794"/>
    <w:rsid w:val="003B2A9F"/>
    <w:rsid w:val="003B4281"/>
    <w:rsid w:val="003C08E6"/>
    <w:rsid w:val="003C1A98"/>
    <w:rsid w:val="003C5D9C"/>
    <w:rsid w:val="003D56DE"/>
    <w:rsid w:val="003D5CA2"/>
    <w:rsid w:val="003E3B43"/>
    <w:rsid w:val="003F0B76"/>
    <w:rsid w:val="003F43AE"/>
    <w:rsid w:val="00412AD4"/>
    <w:rsid w:val="00420210"/>
    <w:rsid w:val="00420823"/>
    <w:rsid w:val="004209E0"/>
    <w:rsid w:val="00460B98"/>
    <w:rsid w:val="00463EA1"/>
    <w:rsid w:val="00470488"/>
    <w:rsid w:val="00472B99"/>
    <w:rsid w:val="004A1672"/>
    <w:rsid w:val="004C3D3C"/>
    <w:rsid w:val="004C5725"/>
    <w:rsid w:val="004E338F"/>
    <w:rsid w:val="0050406E"/>
    <w:rsid w:val="005056CD"/>
    <w:rsid w:val="005174D3"/>
    <w:rsid w:val="005339F9"/>
    <w:rsid w:val="0054385F"/>
    <w:rsid w:val="00544FC1"/>
    <w:rsid w:val="00547C6A"/>
    <w:rsid w:val="00567908"/>
    <w:rsid w:val="00572D2D"/>
    <w:rsid w:val="005801C9"/>
    <w:rsid w:val="0058304C"/>
    <w:rsid w:val="005B54E3"/>
    <w:rsid w:val="005C1AD3"/>
    <w:rsid w:val="005C7B78"/>
    <w:rsid w:val="005D0E6B"/>
    <w:rsid w:val="005D1056"/>
    <w:rsid w:val="005D6D38"/>
    <w:rsid w:val="005E09ED"/>
    <w:rsid w:val="005F440A"/>
    <w:rsid w:val="00605C00"/>
    <w:rsid w:val="00613C32"/>
    <w:rsid w:val="006242F9"/>
    <w:rsid w:val="00634456"/>
    <w:rsid w:val="006541D2"/>
    <w:rsid w:val="00666563"/>
    <w:rsid w:val="00666E81"/>
    <w:rsid w:val="00670D27"/>
    <w:rsid w:val="00695D9B"/>
    <w:rsid w:val="006A6775"/>
    <w:rsid w:val="006C65FE"/>
    <w:rsid w:val="006D7C30"/>
    <w:rsid w:val="006F36FE"/>
    <w:rsid w:val="00704EB0"/>
    <w:rsid w:val="007119D4"/>
    <w:rsid w:val="007143EE"/>
    <w:rsid w:val="00715FAF"/>
    <w:rsid w:val="0073499C"/>
    <w:rsid w:val="00740893"/>
    <w:rsid w:val="0074476C"/>
    <w:rsid w:val="00751957"/>
    <w:rsid w:val="0075486D"/>
    <w:rsid w:val="00766DE3"/>
    <w:rsid w:val="0077606D"/>
    <w:rsid w:val="0078118F"/>
    <w:rsid w:val="00795EFE"/>
    <w:rsid w:val="007A43F5"/>
    <w:rsid w:val="007A47C8"/>
    <w:rsid w:val="007A56FD"/>
    <w:rsid w:val="007A7765"/>
    <w:rsid w:val="007D41E6"/>
    <w:rsid w:val="007E32AF"/>
    <w:rsid w:val="00812D4D"/>
    <w:rsid w:val="008206D2"/>
    <w:rsid w:val="00826F9D"/>
    <w:rsid w:val="00834A0E"/>
    <w:rsid w:val="00844B55"/>
    <w:rsid w:val="00861374"/>
    <w:rsid w:val="008738F7"/>
    <w:rsid w:val="00880436"/>
    <w:rsid w:val="00880B0A"/>
    <w:rsid w:val="00891BF3"/>
    <w:rsid w:val="00896913"/>
    <w:rsid w:val="008A3572"/>
    <w:rsid w:val="008A3834"/>
    <w:rsid w:val="008C2852"/>
    <w:rsid w:val="008C5B7F"/>
    <w:rsid w:val="008F49D0"/>
    <w:rsid w:val="008F690B"/>
    <w:rsid w:val="009112DF"/>
    <w:rsid w:val="00912448"/>
    <w:rsid w:val="00912994"/>
    <w:rsid w:val="0095179E"/>
    <w:rsid w:val="00955F87"/>
    <w:rsid w:val="00963A18"/>
    <w:rsid w:val="00966F49"/>
    <w:rsid w:val="00970F01"/>
    <w:rsid w:val="00980131"/>
    <w:rsid w:val="00980F05"/>
    <w:rsid w:val="009912D2"/>
    <w:rsid w:val="00992246"/>
    <w:rsid w:val="00997D0C"/>
    <w:rsid w:val="009A3C5F"/>
    <w:rsid w:val="009B329F"/>
    <w:rsid w:val="009C1CA1"/>
    <w:rsid w:val="009C6E5F"/>
    <w:rsid w:val="009D4AB2"/>
    <w:rsid w:val="009E40C2"/>
    <w:rsid w:val="009F4286"/>
    <w:rsid w:val="009F74C6"/>
    <w:rsid w:val="00A1697F"/>
    <w:rsid w:val="00A32A5F"/>
    <w:rsid w:val="00A408D9"/>
    <w:rsid w:val="00A5186F"/>
    <w:rsid w:val="00A565B5"/>
    <w:rsid w:val="00A575CE"/>
    <w:rsid w:val="00A7320E"/>
    <w:rsid w:val="00A85668"/>
    <w:rsid w:val="00A87805"/>
    <w:rsid w:val="00A941BF"/>
    <w:rsid w:val="00A95934"/>
    <w:rsid w:val="00AA6EF1"/>
    <w:rsid w:val="00AB15B8"/>
    <w:rsid w:val="00AB1E0D"/>
    <w:rsid w:val="00AB5C58"/>
    <w:rsid w:val="00AC62F1"/>
    <w:rsid w:val="00AD3B0B"/>
    <w:rsid w:val="00AE3473"/>
    <w:rsid w:val="00AF6E0C"/>
    <w:rsid w:val="00B177F4"/>
    <w:rsid w:val="00B217BB"/>
    <w:rsid w:val="00B21C70"/>
    <w:rsid w:val="00B508D6"/>
    <w:rsid w:val="00B60F3E"/>
    <w:rsid w:val="00BA5DE9"/>
    <w:rsid w:val="00BB3133"/>
    <w:rsid w:val="00BB7D97"/>
    <w:rsid w:val="00BD0A14"/>
    <w:rsid w:val="00BE7475"/>
    <w:rsid w:val="00BF2880"/>
    <w:rsid w:val="00C06093"/>
    <w:rsid w:val="00C11218"/>
    <w:rsid w:val="00C14347"/>
    <w:rsid w:val="00C170CD"/>
    <w:rsid w:val="00C36CE1"/>
    <w:rsid w:val="00C50D75"/>
    <w:rsid w:val="00C6112B"/>
    <w:rsid w:val="00C64666"/>
    <w:rsid w:val="00C80220"/>
    <w:rsid w:val="00C810C2"/>
    <w:rsid w:val="00C82DDE"/>
    <w:rsid w:val="00CB3D2E"/>
    <w:rsid w:val="00CB4F01"/>
    <w:rsid w:val="00CB5AA3"/>
    <w:rsid w:val="00CC66DD"/>
    <w:rsid w:val="00CD2C3D"/>
    <w:rsid w:val="00D00067"/>
    <w:rsid w:val="00D1183F"/>
    <w:rsid w:val="00D15311"/>
    <w:rsid w:val="00D229E4"/>
    <w:rsid w:val="00D23F4A"/>
    <w:rsid w:val="00D61E8B"/>
    <w:rsid w:val="00D76EC4"/>
    <w:rsid w:val="00D800D6"/>
    <w:rsid w:val="00D8622E"/>
    <w:rsid w:val="00D96EE2"/>
    <w:rsid w:val="00DB392C"/>
    <w:rsid w:val="00DB4F3B"/>
    <w:rsid w:val="00DB6F3C"/>
    <w:rsid w:val="00DD6A11"/>
    <w:rsid w:val="00DD6CBB"/>
    <w:rsid w:val="00DE4764"/>
    <w:rsid w:val="00DE649E"/>
    <w:rsid w:val="00DF3700"/>
    <w:rsid w:val="00E03DBC"/>
    <w:rsid w:val="00E13DAA"/>
    <w:rsid w:val="00E21221"/>
    <w:rsid w:val="00E221B5"/>
    <w:rsid w:val="00E42CF3"/>
    <w:rsid w:val="00E46320"/>
    <w:rsid w:val="00E466CB"/>
    <w:rsid w:val="00E471AD"/>
    <w:rsid w:val="00E613D0"/>
    <w:rsid w:val="00E7067A"/>
    <w:rsid w:val="00E7474C"/>
    <w:rsid w:val="00E74FFB"/>
    <w:rsid w:val="00E8699B"/>
    <w:rsid w:val="00EA5581"/>
    <w:rsid w:val="00EB61ED"/>
    <w:rsid w:val="00EB7ED2"/>
    <w:rsid w:val="00EC5903"/>
    <w:rsid w:val="00ED0FEC"/>
    <w:rsid w:val="00EE45D4"/>
    <w:rsid w:val="00EE6781"/>
    <w:rsid w:val="00F022BB"/>
    <w:rsid w:val="00F1312A"/>
    <w:rsid w:val="00F16AB4"/>
    <w:rsid w:val="00F2497E"/>
    <w:rsid w:val="00F25626"/>
    <w:rsid w:val="00F32991"/>
    <w:rsid w:val="00F47B80"/>
    <w:rsid w:val="00F530B8"/>
    <w:rsid w:val="00FA707D"/>
    <w:rsid w:val="00FB3FDC"/>
    <w:rsid w:val="00FC7FCC"/>
    <w:rsid w:val="00FD71CB"/>
    <w:rsid w:val="00FF0E36"/>
    <w:rsid w:val="00FF2BDF"/>
    <w:rsid w:val="00FF3F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CD1ED0"/>
  <w15:docId w15:val="{06AC3436-9A28-41EC-A2C6-149F0BA7F3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463EA1"/>
    <w:pPr>
      <w:ind w:leftChars="200" w:left="480"/>
    </w:pPr>
  </w:style>
  <w:style w:type="character" w:styleId="a5">
    <w:name w:val="Placeholder Text"/>
    <w:basedOn w:val="a0"/>
    <w:uiPriority w:val="99"/>
    <w:semiHidden/>
    <w:rsid w:val="00463EA1"/>
    <w:rPr>
      <w:color w:val="808080"/>
    </w:rPr>
  </w:style>
  <w:style w:type="table" w:styleId="a6">
    <w:name w:val="Table Grid"/>
    <w:basedOn w:val="a1"/>
    <w:uiPriority w:val="39"/>
    <w:rsid w:val="00BF28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7811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78118F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7811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78118F"/>
    <w:rPr>
      <w:sz w:val="20"/>
      <w:szCs w:val="20"/>
    </w:rPr>
  </w:style>
  <w:style w:type="character" w:customStyle="1" w:styleId="MTConvertedEquation">
    <w:name w:val="MTConvertedEquation"/>
    <w:basedOn w:val="a0"/>
    <w:rsid w:val="00C6112B"/>
    <w:rPr>
      <w:rFonts w:ascii="Times New Roman" w:eastAsia="標楷體" w:hAnsi="Times New Roman" w:cs="Times New Roman"/>
    </w:rPr>
  </w:style>
  <w:style w:type="paragraph" w:customStyle="1" w:styleId="MTDisplayEquation">
    <w:name w:val="MTDisplayEquation"/>
    <w:basedOn w:val="a"/>
    <w:next w:val="a"/>
    <w:link w:val="MTDisplayEquation0"/>
    <w:rsid w:val="00C6112B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字元"/>
    <w:basedOn w:val="a0"/>
    <w:link w:val="MTDisplayEquation"/>
    <w:rsid w:val="00C6112B"/>
  </w:style>
  <w:style w:type="character" w:customStyle="1" w:styleId="a4">
    <w:name w:val="清單段落 字元"/>
    <w:basedOn w:val="a0"/>
    <w:link w:val="a3"/>
    <w:uiPriority w:val="34"/>
    <w:rsid w:val="008206D2"/>
  </w:style>
  <w:style w:type="paragraph" w:styleId="ab">
    <w:name w:val="Balloon Text"/>
    <w:basedOn w:val="a"/>
    <w:link w:val="ac"/>
    <w:uiPriority w:val="99"/>
    <w:semiHidden/>
    <w:unhideWhenUsed/>
    <w:rsid w:val="00C64666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C64666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7.bin"/><Relationship Id="rId210" Type="http://schemas.openxmlformats.org/officeDocument/2006/relationships/theme" Target="theme/theme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7</TotalTime>
  <Pages>18</Pages>
  <Words>451</Words>
  <Characters>2571</Characters>
  <Application>Microsoft Office Word</Application>
  <DocSecurity>0</DocSecurity>
  <Lines>21</Lines>
  <Paragraphs>6</Paragraphs>
  <ScaleCrop>false</ScaleCrop>
  <Company/>
  <LinksUpToDate>false</LinksUpToDate>
  <CharactersWithSpaces>3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懿萱 劉</dc:creator>
  <cp:keywords/>
  <dc:description/>
  <cp:lastModifiedBy>Candy 張</cp:lastModifiedBy>
  <cp:revision>98</cp:revision>
  <dcterms:created xsi:type="dcterms:W3CDTF">2022-06-29T10:36:00Z</dcterms:created>
  <dcterms:modified xsi:type="dcterms:W3CDTF">2022-09-04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